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67" r:id="rId4"/>
    <p:sldId id="270" r:id="rId5"/>
    <p:sldId id="272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3" r:id="rId16"/>
    <p:sldId id="269" r:id="rId17"/>
    <p:sldId id="271" r:id="rId18"/>
    <p:sldId id="274" r:id="rId19"/>
    <p:sldId id="292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959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535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419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756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98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588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135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4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95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0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84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938637-E490-42BE-93DB-CBBF2396E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2E4F6-39D4-46AB-8C18-501B49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4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81641" y="1130908"/>
            <a:ext cx="10428718" cy="2387600"/>
          </a:xfrm>
        </p:spPr>
        <p:txBody>
          <a:bodyPr/>
          <a:lstStyle/>
          <a:p>
            <a:r>
              <a:rPr lang="en-US" b="1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Greedy Algorithms</a:t>
            </a:r>
            <a:endParaRPr lang="en-US" b="1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Single Source Shortest Path</a:t>
            </a:r>
            <a:endParaRPr lang="en-US" b="1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63641" y="5833130"/>
            <a:ext cx="224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err="1" smtClean="0">
                <a:latin typeface="Calisto MT" panose="02040603050505030304" pitchFamily="18" charset="0"/>
              </a:rPr>
              <a:t>Swapnil</a:t>
            </a:r>
            <a:r>
              <a:rPr lang="en-US" sz="1400" dirty="0" smtClean="0">
                <a:latin typeface="Calisto MT" panose="02040603050505030304" pitchFamily="18" charset="0"/>
              </a:rPr>
              <a:t> Biswas</a:t>
            </a:r>
          </a:p>
          <a:p>
            <a:pPr algn="just"/>
            <a:r>
              <a:rPr lang="en-US" sz="1400" dirty="0" smtClean="0">
                <a:latin typeface="Calisto MT" panose="02040603050505030304" pitchFamily="18" charset="0"/>
              </a:rPr>
              <a:t>Lecturer, CSE </a:t>
            </a:r>
            <a:r>
              <a:rPr lang="en-US" sz="1400" dirty="0" err="1" smtClean="0">
                <a:latin typeface="Calisto MT" panose="02040603050505030304" pitchFamily="18" charset="0"/>
              </a:rPr>
              <a:t>Dept</a:t>
            </a:r>
            <a:r>
              <a:rPr lang="en-US" sz="1400" dirty="0" smtClean="0">
                <a:latin typeface="Calisto MT" panose="02040603050505030304" pitchFamily="18" charset="0"/>
              </a:rPr>
              <a:t>, MIST</a:t>
            </a:r>
            <a:endParaRPr lang="en-US" sz="1400" dirty="0">
              <a:latin typeface="Calisto MT" panose="02040603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4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364276" y="4034345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78340" y="3796302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2135533" y="38342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2332287" y="3828450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3544164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3740918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3544164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3740918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6372823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569577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6372823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6569577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2" name="Oval 71"/>
          <p:cNvSpPr/>
          <p:nvPr/>
        </p:nvSpPr>
        <p:spPr>
          <a:xfrm>
            <a:off x="6309224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60" idx="5"/>
            <a:endCxn id="63" idx="1"/>
          </p:cNvCxnSpPr>
          <p:nvPr/>
        </p:nvCxnSpPr>
        <p:spPr>
          <a:xfrm>
            <a:off x="2750302" y="4315334"/>
            <a:ext cx="846653" cy="10432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025069" y="2710149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40918" y="2710149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3" idx="6"/>
            <a:endCxn id="72" idx="2"/>
          </p:cNvCxnSpPr>
          <p:nvPr/>
        </p:nvCxnSpPr>
        <p:spPr>
          <a:xfrm>
            <a:off x="4275323" y="5639530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2" idx="1"/>
            <a:endCxn id="60" idx="6"/>
          </p:cNvCxnSpPr>
          <p:nvPr/>
        </p:nvCxnSpPr>
        <p:spPr>
          <a:xfrm flipH="1" flipV="1">
            <a:off x="2866692" y="4034345"/>
            <a:ext cx="3558922" cy="13241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3" idx="7"/>
            <a:endCxn id="69" idx="3"/>
          </p:cNvCxnSpPr>
          <p:nvPr/>
        </p:nvCxnSpPr>
        <p:spPr>
          <a:xfrm flipV="1">
            <a:off x="4158933" y="2627105"/>
            <a:ext cx="2266681" cy="273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6" idx="6"/>
            <a:endCxn id="69" idx="2"/>
          </p:cNvCxnSpPr>
          <p:nvPr/>
        </p:nvCxnSpPr>
        <p:spPr>
          <a:xfrm>
            <a:off x="4275323" y="2346116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43628" y="2704747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559477" y="2704747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2758170" y="290528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2860722" y="47632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5229892" y="45665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3440502" y="359800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4037558" y="359271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5127273" y="19487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5229892" y="56336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5135820" y="355057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271133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6831139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9" name="Oval 68"/>
          <p:cNvSpPr/>
          <p:nvPr/>
        </p:nvSpPr>
        <p:spPr>
          <a:xfrm>
            <a:off x="6309224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2492637" y="3851382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071934" y="3636966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1686355" y="3248108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3865977" y="2148792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480565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3872889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480565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87" idx="5"/>
          </p:cNvCxnSpPr>
          <p:nvPr/>
        </p:nvCxnSpPr>
        <p:spPr>
          <a:xfrm>
            <a:off x="2744332" y="4318065"/>
            <a:ext cx="852623" cy="10404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/>
          <p:cNvSpPr/>
          <p:nvPr/>
        </p:nvSpPr>
        <p:spPr>
          <a:xfrm>
            <a:off x="2065964" y="3639697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85643" y="3352823"/>
            <a:ext cx="1133566" cy="245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3369021" y="600770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0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8" grpId="0"/>
      <p:bldP spid="59" grpId="0"/>
      <p:bldP spid="61" grpId="0"/>
      <p:bldP spid="62" grpId="0"/>
      <p:bldP spid="64" grpId="0"/>
      <p:bldP spid="65" grpId="0"/>
      <p:bldP spid="67" grpId="0"/>
      <p:bldP spid="68" grpId="0"/>
      <p:bldP spid="70" grpId="0"/>
      <p:bldP spid="71" grpId="0"/>
      <p:bldP spid="72" grpId="0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69" grpId="0" animBg="1"/>
      <p:bldP spid="85" grpId="0" animBg="1"/>
      <p:bldP spid="60" grpId="0" animBg="1"/>
      <p:bldP spid="86" grpId="0"/>
      <p:bldP spid="92" grpId="0" animBg="1"/>
      <p:bldP spid="66" grpId="0" animBg="1"/>
      <p:bldP spid="93" grpId="0" animBg="1"/>
      <p:bldP spid="63" grpId="0" animBg="1"/>
      <p:bldP spid="87" grpId="0" animBg="1"/>
      <p:bldP spid="6" grpId="0" animBg="1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364276" y="4034345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78340" y="3796302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2135533" y="38342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2332287" y="3828450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3544164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3740918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3544164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3740918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6372823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569577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6372823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6569577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5" name="Straight Arrow Connector 4"/>
          <p:cNvCxnSpPr>
            <a:stCxn id="60" idx="5"/>
            <a:endCxn id="63" idx="1"/>
          </p:cNvCxnSpPr>
          <p:nvPr/>
        </p:nvCxnSpPr>
        <p:spPr>
          <a:xfrm>
            <a:off x="2750302" y="4315334"/>
            <a:ext cx="846653" cy="10432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025069" y="2710149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40918" y="2710149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3" idx="6"/>
            <a:endCxn id="72" idx="2"/>
          </p:cNvCxnSpPr>
          <p:nvPr/>
        </p:nvCxnSpPr>
        <p:spPr>
          <a:xfrm>
            <a:off x="4275323" y="5639530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2" idx="1"/>
            <a:endCxn id="60" idx="6"/>
          </p:cNvCxnSpPr>
          <p:nvPr/>
        </p:nvCxnSpPr>
        <p:spPr>
          <a:xfrm flipH="1" flipV="1">
            <a:off x="2866692" y="4034345"/>
            <a:ext cx="3558922" cy="13241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3" idx="7"/>
            <a:endCxn id="69" idx="3"/>
          </p:cNvCxnSpPr>
          <p:nvPr/>
        </p:nvCxnSpPr>
        <p:spPr>
          <a:xfrm flipV="1">
            <a:off x="4158933" y="2627105"/>
            <a:ext cx="2266681" cy="273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6" idx="6"/>
            <a:endCxn id="69" idx="2"/>
          </p:cNvCxnSpPr>
          <p:nvPr/>
        </p:nvCxnSpPr>
        <p:spPr>
          <a:xfrm>
            <a:off x="4275323" y="2346116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43628" y="2704747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559477" y="2704747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2758170" y="290528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2860722" y="47632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5229892" y="45665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3440502" y="359800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4037558" y="359271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5127273" y="19487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5229892" y="56336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5135820" y="355057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271133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6831139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2492637" y="3851382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071934" y="3636966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1686355" y="3248108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3865977" y="2148792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3872889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480565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065964" y="3639697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85643" y="3352823"/>
            <a:ext cx="1133566" cy="245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3369021" y="600770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>
            <a:stCxn id="87" idx="5"/>
          </p:cNvCxnSpPr>
          <p:nvPr/>
        </p:nvCxnSpPr>
        <p:spPr>
          <a:xfrm>
            <a:off x="2744332" y="4318065"/>
            <a:ext cx="852623" cy="10404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019718" y="2699566"/>
            <a:ext cx="13897" cy="25538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933447" y="2160369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480565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52" idx="7"/>
            <a:endCxn id="69" idx="3"/>
          </p:cNvCxnSpPr>
          <p:nvPr/>
        </p:nvCxnSpPr>
        <p:spPr>
          <a:xfrm flipV="1">
            <a:off x="4144767" y="2627105"/>
            <a:ext cx="2280847" cy="271507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6702939" y="214775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6309224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52" idx="6"/>
            <a:endCxn id="72" idx="2"/>
          </p:cNvCxnSpPr>
          <p:nvPr/>
        </p:nvCxnSpPr>
        <p:spPr>
          <a:xfrm>
            <a:off x="4261157" y="5623168"/>
            <a:ext cx="2048067" cy="1636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466399" y="5225789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6732875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309224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6172242" y="600770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80680" y="6089826"/>
            <a:ext cx="1159946" cy="309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4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89" grpId="0" animBg="1"/>
      <p:bldP spid="90" grpId="0" animBg="1"/>
      <p:bldP spid="94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364276" y="4034345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78340" y="3796302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2135533" y="38342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2332287" y="3828450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3544164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3740918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3544164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3740918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6372823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569577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6372823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6569577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5" name="Straight Arrow Connector 4"/>
          <p:cNvCxnSpPr>
            <a:stCxn id="60" idx="5"/>
            <a:endCxn id="63" idx="1"/>
          </p:cNvCxnSpPr>
          <p:nvPr/>
        </p:nvCxnSpPr>
        <p:spPr>
          <a:xfrm>
            <a:off x="2750302" y="4315334"/>
            <a:ext cx="846653" cy="10432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025069" y="2710149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40918" y="2710149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3" idx="6"/>
            <a:endCxn id="72" idx="2"/>
          </p:cNvCxnSpPr>
          <p:nvPr/>
        </p:nvCxnSpPr>
        <p:spPr>
          <a:xfrm>
            <a:off x="4275323" y="5639530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2" idx="1"/>
            <a:endCxn id="60" idx="6"/>
          </p:cNvCxnSpPr>
          <p:nvPr/>
        </p:nvCxnSpPr>
        <p:spPr>
          <a:xfrm flipH="1" flipV="1">
            <a:off x="2866692" y="4034345"/>
            <a:ext cx="3558922" cy="13241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3" idx="7"/>
            <a:endCxn id="69" idx="3"/>
          </p:cNvCxnSpPr>
          <p:nvPr/>
        </p:nvCxnSpPr>
        <p:spPr>
          <a:xfrm flipV="1">
            <a:off x="4158933" y="2627105"/>
            <a:ext cx="2266681" cy="273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6" idx="6"/>
            <a:endCxn id="69" idx="2"/>
          </p:cNvCxnSpPr>
          <p:nvPr/>
        </p:nvCxnSpPr>
        <p:spPr>
          <a:xfrm>
            <a:off x="4275323" y="2346116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43628" y="2704747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559477" y="2704747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2758170" y="290528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2860722" y="47632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5229892" y="45665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3440502" y="359800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4037558" y="359271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5127273" y="19487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5229892" y="56336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5135820" y="355057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271133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6831139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2492637" y="3851382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071934" y="3636966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1686355" y="3248108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3865977" y="2148792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3872889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480565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85643" y="3352823"/>
            <a:ext cx="1133566" cy="245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3369021" y="600770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>
            <a:stCxn id="87" idx="5"/>
          </p:cNvCxnSpPr>
          <p:nvPr/>
        </p:nvCxnSpPr>
        <p:spPr>
          <a:xfrm>
            <a:off x="2744332" y="4318065"/>
            <a:ext cx="852623" cy="10404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019718" y="2699566"/>
            <a:ext cx="13897" cy="25538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933447" y="2160369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480565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52" idx="7"/>
            <a:endCxn id="69" idx="3"/>
          </p:cNvCxnSpPr>
          <p:nvPr/>
        </p:nvCxnSpPr>
        <p:spPr>
          <a:xfrm flipV="1">
            <a:off x="4144767" y="2627105"/>
            <a:ext cx="2280847" cy="271507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6702939" y="214775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7" name="Straight Arrow Connector 16"/>
          <p:cNvCxnSpPr>
            <a:stCxn id="52" idx="6"/>
            <a:endCxn id="72" idx="2"/>
          </p:cNvCxnSpPr>
          <p:nvPr/>
        </p:nvCxnSpPr>
        <p:spPr>
          <a:xfrm>
            <a:off x="4261157" y="5623168"/>
            <a:ext cx="2048067" cy="1636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466399" y="5225789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6732875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309224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6172242" y="600770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80680" y="6089826"/>
            <a:ext cx="1159946" cy="309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 Box 25"/>
          <p:cNvSpPr txBox="1">
            <a:spLocks noChangeArrowheads="1"/>
          </p:cNvSpPr>
          <p:nvPr/>
        </p:nvSpPr>
        <p:spPr bwMode="auto">
          <a:xfrm>
            <a:off x="6700797" y="214997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3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6309224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841071" y="2707496"/>
            <a:ext cx="11104" cy="25459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6295058" y="5233970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065964" y="3639697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25"/>
          <p:cNvSpPr txBox="1">
            <a:spLocks noChangeArrowheads="1"/>
          </p:cNvSpPr>
          <p:nvPr/>
        </p:nvSpPr>
        <p:spPr bwMode="auto">
          <a:xfrm>
            <a:off x="3257175" y="1545025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72242" y="6081280"/>
            <a:ext cx="1160050" cy="3074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5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7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364276" y="4034345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78340" y="3796302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2135533" y="38342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2332287" y="3828450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3544164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3740918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3544164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3740918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6372823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569577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6372823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6569577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5" name="Straight Arrow Connector 4"/>
          <p:cNvCxnSpPr>
            <a:stCxn id="60" idx="5"/>
            <a:endCxn id="63" idx="1"/>
          </p:cNvCxnSpPr>
          <p:nvPr/>
        </p:nvCxnSpPr>
        <p:spPr>
          <a:xfrm>
            <a:off x="2750302" y="4315334"/>
            <a:ext cx="846653" cy="10432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025069" y="2710149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40918" y="2710149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3" idx="6"/>
            <a:endCxn id="72" idx="2"/>
          </p:cNvCxnSpPr>
          <p:nvPr/>
        </p:nvCxnSpPr>
        <p:spPr>
          <a:xfrm>
            <a:off x="4275323" y="5639530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2" idx="1"/>
            <a:endCxn id="60" idx="6"/>
          </p:cNvCxnSpPr>
          <p:nvPr/>
        </p:nvCxnSpPr>
        <p:spPr>
          <a:xfrm flipH="1" flipV="1">
            <a:off x="2866692" y="4034345"/>
            <a:ext cx="3558922" cy="13241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3" idx="7"/>
            <a:endCxn id="69" idx="3"/>
          </p:cNvCxnSpPr>
          <p:nvPr/>
        </p:nvCxnSpPr>
        <p:spPr>
          <a:xfrm flipV="1">
            <a:off x="4158933" y="2627105"/>
            <a:ext cx="2266681" cy="273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6" idx="6"/>
            <a:endCxn id="69" idx="2"/>
          </p:cNvCxnSpPr>
          <p:nvPr/>
        </p:nvCxnSpPr>
        <p:spPr>
          <a:xfrm>
            <a:off x="4275323" y="2346116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43628" y="2704747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559477" y="2704747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2758170" y="290528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2860722" y="47632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5229892" y="45665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3440502" y="359800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4037558" y="359271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5127273" y="19487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5229892" y="56336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5135820" y="355057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271133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6831139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2492637" y="3851382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071934" y="3636966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3865977" y="2148792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3872889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480565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87" idx="5"/>
          </p:cNvCxnSpPr>
          <p:nvPr/>
        </p:nvCxnSpPr>
        <p:spPr>
          <a:xfrm>
            <a:off x="2744332" y="4318065"/>
            <a:ext cx="852623" cy="10404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019718" y="2699566"/>
            <a:ext cx="13897" cy="25538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933447" y="2160369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480565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6702939" y="214775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7" name="Straight Arrow Connector 16"/>
          <p:cNvCxnSpPr>
            <a:stCxn id="52" idx="6"/>
            <a:endCxn id="72" idx="2"/>
          </p:cNvCxnSpPr>
          <p:nvPr/>
        </p:nvCxnSpPr>
        <p:spPr>
          <a:xfrm>
            <a:off x="4261157" y="5623168"/>
            <a:ext cx="2048067" cy="1636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466399" y="5225789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6732875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309224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 Box 25"/>
          <p:cNvSpPr txBox="1">
            <a:spLocks noChangeArrowheads="1"/>
          </p:cNvSpPr>
          <p:nvPr/>
        </p:nvSpPr>
        <p:spPr bwMode="auto">
          <a:xfrm>
            <a:off x="6700797" y="214997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3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841071" y="2707496"/>
            <a:ext cx="11104" cy="25459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6295058" y="5233970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25"/>
          <p:cNvSpPr txBox="1">
            <a:spLocks noChangeArrowheads="1"/>
          </p:cNvSpPr>
          <p:nvPr/>
        </p:nvSpPr>
        <p:spPr bwMode="auto">
          <a:xfrm>
            <a:off x="3257175" y="1545025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2065964" y="3639697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8" idx="6"/>
            <a:endCxn id="69" idx="2"/>
          </p:cNvCxnSpPr>
          <p:nvPr/>
        </p:nvCxnSpPr>
        <p:spPr>
          <a:xfrm flipV="1">
            <a:off x="4273181" y="2346116"/>
            <a:ext cx="2036043" cy="326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/>
          <p:cNvSpPr/>
          <p:nvPr/>
        </p:nvSpPr>
        <p:spPr>
          <a:xfrm>
            <a:off x="3478423" y="195200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 Box 25"/>
          <p:cNvSpPr txBox="1">
            <a:spLocks noChangeArrowheads="1"/>
          </p:cNvSpPr>
          <p:nvPr/>
        </p:nvSpPr>
        <p:spPr bwMode="auto">
          <a:xfrm>
            <a:off x="6745376" y="2156666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6309224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 Box 25"/>
          <p:cNvSpPr txBox="1">
            <a:spLocks noChangeArrowheads="1"/>
          </p:cNvSpPr>
          <p:nvPr/>
        </p:nvSpPr>
        <p:spPr bwMode="auto">
          <a:xfrm>
            <a:off x="6085083" y="1525588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57175" y="1615155"/>
            <a:ext cx="1231427" cy="2478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49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364276" y="4034345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78340" y="3796302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2135533" y="38342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2332287" y="3828450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3544164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3740918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3544164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3740918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67" name="Text Box 25"/>
          <p:cNvSpPr txBox="1">
            <a:spLocks noChangeArrowheads="1"/>
          </p:cNvSpPr>
          <p:nvPr/>
        </p:nvSpPr>
        <p:spPr bwMode="auto">
          <a:xfrm>
            <a:off x="6372823" y="214606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569577" y="2140221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6372823" y="543947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6569577" y="543363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5" name="Straight Arrow Connector 4"/>
          <p:cNvCxnSpPr>
            <a:stCxn id="60" idx="5"/>
            <a:endCxn id="63" idx="1"/>
          </p:cNvCxnSpPr>
          <p:nvPr/>
        </p:nvCxnSpPr>
        <p:spPr>
          <a:xfrm>
            <a:off x="2750302" y="4315334"/>
            <a:ext cx="846653" cy="104320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0" idx="7"/>
            <a:endCxn id="66" idx="3"/>
          </p:cNvCxnSpPr>
          <p:nvPr/>
        </p:nvCxnSpPr>
        <p:spPr>
          <a:xfrm flipV="1">
            <a:off x="2750302" y="2627105"/>
            <a:ext cx="846653" cy="1126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025069" y="2710149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740918" y="2710149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3" idx="6"/>
            <a:endCxn id="72" idx="2"/>
          </p:cNvCxnSpPr>
          <p:nvPr/>
        </p:nvCxnSpPr>
        <p:spPr>
          <a:xfrm>
            <a:off x="4275323" y="5639530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2" idx="1"/>
            <a:endCxn id="60" idx="6"/>
          </p:cNvCxnSpPr>
          <p:nvPr/>
        </p:nvCxnSpPr>
        <p:spPr>
          <a:xfrm flipH="1" flipV="1">
            <a:off x="2866692" y="4034345"/>
            <a:ext cx="3558922" cy="13241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3" idx="7"/>
            <a:endCxn id="69" idx="3"/>
          </p:cNvCxnSpPr>
          <p:nvPr/>
        </p:nvCxnSpPr>
        <p:spPr>
          <a:xfrm flipV="1">
            <a:off x="4158933" y="2627105"/>
            <a:ext cx="2266681" cy="2731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6" idx="6"/>
            <a:endCxn id="69" idx="2"/>
          </p:cNvCxnSpPr>
          <p:nvPr/>
        </p:nvCxnSpPr>
        <p:spPr>
          <a:xfrm>
            <a:off x="4275323" y="2346116"/>
            <a:ext cx="203390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6843628" y="2704747"/>
            <a:ext cx="8546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559477" y="2704747"/>
            <a:ext cx="0" cy="25486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2758170" y="290528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2860722" y="47632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5229892" y="456659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3440502" y="359800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4037558" y="359271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5127273" y="194873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5229892" y="56336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5135820" y="355057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271133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6831139" y="39506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2492637" y="3851382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071934" y="3636966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253965" y="2103014"/>
            <a:ext cx="82586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one!</a:t>
            </a:r>
            <a:endParaRPr lang="en-US" sz="2000" dirty="0">
              <a:solidFill>
                <a:srgbClr val="00B05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3865977" y="2148792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3872889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480565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87" idx="5"/>
          </p:cNvCxnSpPr>
          <p:nvPr/>
        </p:nvCxnSpPr>
        <p:spPr>
          <a:xfrm>
            <a:off x="2744332" y="4318065"/>
            <a:ext cx="852623" cy="10404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019718" y="2699566"/>
            <a:ext cx="13897" cy="25538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933447" y="2160369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480565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6702939" y="214775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4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7" name="Straight Arrow Connector 16"/>
          <p:cNvCxnSpPr>
            <a:stCxn id="52" idx="6"/>
            <a:endCxn id="72" idx="2"/>
          </p:cNvCxnSpPr>
          <p:nvPr/>
        </p:nvCxnSpPr>
        <p:spPr>
          <a:xfrm>
            <a:off x="4261157" y="5623168"/>
            <a:ext cx="2048067" cy="1636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466399" y="5225789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6732875" y="5447963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309224" y="524215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 Box 25"/>
          <p:cNvSpPr txBox="1">
            <a:spLocks noChangeArrowheads="1"/>
          </p:cNvSpPr>
          <p:nvPr/>
        </p:nvSpPr>
        <p:spPr bwMode="auto">
          <a:xfrm>
            <a:off x="6700797" y="2149975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3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6295058" y="5233970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065964" y="3639697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8" idx="6"/>
            <a:endCxn id="69" idx="2"/>
          </p:cNvCxnSpPr>
          <p:nvPr/>
        </p:nvCxnSpPr>
        <p:spPr>
          <a:xfrm flipV="1">
            <a:off x="4273181" y="2346116"/>
            <a:ext cx="2036043" cy="326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/>
          <p:cNvSpPr/>
          <p:nvPr/>
        </p:nvSpPr>
        <p:spPr>
          <a:xfrm>
            <a:off x="3478423" y="195200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 Box 25"/>
          <p:cNvSpPr txBox="1">
            <a:spLocks noChangeArrowheads="1"/>
          </p:cNvSpPr>
          <p:nvPr/>
        </p:nvSpPr>
        <p:spPr bwMode="auto">
          <a:xfrm>
            <a:off x="6745376" y="2156666"/>
            <a:ext cx="31290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lang="en-US" sz="2000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6309224" y="1948737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 Box 25"/>
          <p:cNvSpPr txBox="1">
            <a:spLocks noChangeArrowheads="1"/>
          </p:cNvSpPr>
          <p:nvPr/>
        </p:nvSpPr>
        <p:spPr bwMode="auto">
          <a:xfrm>
            <a:off x="6085083" y="1525588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6310295" y="194833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85083" y="1598064"/>
            <a:ext cx="1231427" cy="2563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4753351" y="6269147"/>
            <a:ext cx="126598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SSP Tree</a:t>
            </a:r>
            <a:endParaRPr lang="en-US" sz="2000" dirty="0">
              <a:solidFill>
                <a:srgbClr val="00B05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055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7" grpId="0"/>
      <p:bldP spid="78" grpId="0"/>
      <p:bldP spid="82" grpId="0"/>
      <p:bldP spid="83" grpId="0"/>
      <p:bldP spid="84" grpId="0"/>
      <p:bldP spid="88" grpId="0" animBg="1"/>
      <p:bldP spid="3" grpId="0" animBg="1"/>
      <p:bldP spid="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Manual Simulation of </a:t>
            </a:r>
            <a:r>
              <a:rPr lang="en-US" dirty="0" err="1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</a:t>
            </a:r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080" y="1690688"/>
            <a:ext cx="6189782" cy="4949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82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Running Time Analysis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97" name="Rectangle 9"/>
          <p:cNvSpPr txBox="1">
            <a:spLocks noChangeArrowheads="1"/>
          </p:cNvSpPr>
          <p:nvPr/>
        </p:nvSpPr>
        <p:spPr>
          <a:xfrm>
            <a:off x="2333715" y="1857423"/>
            <a:ext cx="8229600" cy="434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2000" b="1" dirty="0" err="1" smtClean="0">
                <a:latin typeface="Courier New" panose="02070309020205020404" pitchFamily="49" charset="0"/>
              </a:rPr>
              <a:t>Dijkstra</a:t>
            </a:r>
            <a:r>
              <a:rPr lang="en-US" sz="2000" b="1" dirty="0" smtClean="0">
                <a:latin typeface="Courier New" panose="02070309020205020404" pitchFamily="49" charset="0"/>
              </a:rPr>
              <a:t>(G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Q = V;</a:t>
            </a:r>
          </a:p>
          <a:p>
            <a:pPr>
              <a:buFont typeface="Monotype Sorts" pitchFamily="2" charset="2"/>
              <a:buNone/>
            </a:pPr>
            <a:endParaRPr lang="en-US" sz="10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while (Q  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u = 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  <a:endParaRPr lang="en-US" sz="2000" b="1" dirty="0" smtClean="0">
              <a:latin typeface="Courier New" panose="02070309020205020404" pitchFamily="49" charset="0"/>
              <a:sym typeface="Math B" pitchFamily="2" charset="2"/>
            </a:endParaRPr>
          </a:p>
          <a:p>
            <a:pPr>
              <a:buFont typeface="Monotype Sorts" pitchFamily="2" charset="2"/>
              <a:buNone/>
            </a:pPr>
            <a:endParaRPr lang="en-US" sz="10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v  u-&gt;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]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if (d[v] &gt; d[u]+w(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 d[v] = d[u]+w(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8" name="Right Bracket 7"/>
          <p:cNvSpPr/>
          <p:nvPr/>
        </p:nvSpPr>
        <p:spPr>
          <a:xfrm>
            <a:off x="5033473" y="2200633"/>
            <a:ext cx="230737" cy="683664"/>
          </a:xfrm>
          <a:prstGeom prst="righ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66760" y="235779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n)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383994" y="3140671"/>
            <a:ext cx="880216" cy="85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5366760" y="295600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1)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 flipV="1">
            <a:off x="3869822" y="3492427"/>
            <a:ext cx="880216" cy="85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4852588" y="3307761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</a:t>
            </a:r>
            <a:r>
              <a:rPr lang="en-US" b="1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7711960" y="5451332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</a:t>
            </a:r>
            <a:r>
              <a:rPr lang="en-US" b="1" dirty="0" err="1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5" name="Right Bracket 104"/>
          <p:cNvSpPr/>
          <p:nvPr/>
        </p:nvSpPr>
        <p:spPr>
          <a:xfrm>
            <a:off x="7359354" y="5294166"/>
            <a:ext cx="230737" cy="683664"/>
          </a:xfrm>
          <a:prstGeom prst="rightBracket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6709875" y="5071173"/>
            <a:ext cx="880216" cy="8546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7677421" y="4886507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d(u))</a:t>
            </a:r>
            <a:endParaRPr lang="en-US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Right Bracket 18"/>
          <p:cNvSpPr/>
          <p:nvPr/>
        </p:nvSpPr>
        <p:spPr>
          <a:xfrm>
            <a:off x="6554626" y="4815647"/>
            <a:ext cx="2272469" cy="1273323"/>
          </a:xfrm>
          <a:prstGeom prst="rightBracket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8861634" y="520448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d(u)*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9" name="Straight Arrow Connector 108"/>
          <p:cNvCxnSpPr/>
          <p:nvPr/>
        </p:nvCxnSpPr>
        <p:spPr>
          <a:xfrm flipV="1">
            <a:off x="6152904" y="4436291"/>
            <a:ext cx="880216" cy="8546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7135670" y="4251625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</a:t>
            </a:r>
            <a:r>
              <a:rPr lang="en-US" b="1" dirty="0" err="1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Left Bracket 20"/>
          <p:cNvSpPr/>
          <p:nvPr/>
        </p:nvSpPr>
        <p:spPr>
          <a:xfrm>
            <a:off x="3221766" y="4319991"/>
            <a:ext cx="418744" cy="1768979"/>
          </a:xfrm>
          <a:prstGeom prst="leftBracket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142077" y="4924834"/>
            <a:ext cx="3079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 o(d(u)*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Left Bracket 21"/>
          <p:cNvSpPr/>
          <p:nvPr/>
        </p:nvSpPr>
        <p:spPr>
          <a:xfrm>
            <a:off x="119647" y="3918339"/>
            <a:ext cx="3196127" cy="2427006"/>
          </a:xfrm>
          <a:prstGeom prst="leftBracke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213591" y="6309207"/>
            <a:ext cx="3217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</a:t>
            </a:r>
            <a:r>
              <a:rPr lang="en-US" b="1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 o(d(V)*</a:t>
            </a:r>
            <a:r>
              <a:rPr lang="en-US" b="1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554626" y="1572919"/>
            <a:ext cx="569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(n)+o(1)+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d(V)*</a:t>
            </a:r>
            <a:r>
              <a:rPr lang="en-US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554626" y="1932638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d(V)*</a:t>
            </a:r>
            <a:r>
              <a:rPr lang="en-US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554626" y="2288551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o(2nlogn)+O(d(V)*</a:t>
            </a:r>
            <a:r>
              <a:rPr lang="en-US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571037" y="2646789"/>
            <a:ext cx="335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d(V)*</a:t>
            </a:r>
            <a:r>
              <a:rPr lang="en-US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6586673" y="2994807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2m*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597534" y="3351224"/>
            <a:ext cx="2909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+O(</a:t>
            </a:r>
            <a:r>
              <a:rPr lang="en-US" b="1" dirty="0" err="1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ogn</a:t>
            </a:r>
            <a:r>
              <a:rPr lang="en-US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40948" y="3791416"/>
            <a:ext cx="4821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achieve </a:t>
            </a:r>
            <a:r>
              <a:rPr lang="en-US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Fibonacci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s</a:t>
            </a:r>
            <a:endParaRPr lang="en-US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869822" y="5874856"/>
            <a:ext cx="8150551" cy="856840"/>
            <a:chOff x="3869822" y="6062863"/>
            <a:chExt cx="8150551" cy="856840"/>
          </a:xfrm>
        </p:grpSpPr>
        <p:grpSp>
          <p:nvGrpSpPr>
            <p:cNvPr id="10" name="Group 9"/>
            <p:cNvGrpSpPr/>
            <p:nvPr/>
          </p:nvGrpSpPr>
          <p:grpSpPr>
            <a:xfrm>
              <a:off x="3869822" y="6062863"/>
              <a:ext cx="332901" cy="380159"/>
              <a:chOff x="3869822" y="6008671"/>
              <a:chExt cx="332901" cy="380159"/>
            </a:xfrm>
          </p:grpSpPr>
          <p:cxnSp>
            <p:nvCxnSpPr>
              <p:cNvPr id="4" name="Straight Connector 3"/>
              <p:cNvCxnSpPr/>
              <p:nvPr/>
            </p:nvCxnSpPr>
            <p:spPr>
              <a:xfrm flipH="1">
                <a:off x="3869822" y="6008671"/>
                <a:ext cx="332901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3869822" y="6008671"/>
                <a:ext cx="0" cy="38015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3869822" y="6388830"/>
                <a:ext cx="332901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xtBox 10"/>
            <p:cNvSpPr txBox="1"/>
            <p:nvPr/>
          </p:nvSpPr>
          <p:spPr>
            <a:xfrm>
              <a:off x="4189703" y="6276977"/>
              <a:ext cx="7830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 hidden cost is here. Here a </a:t>
              </a:r>
              <a:r>
                <a:rPr lang="en-US" dirty="0" smtClean="0">
                  <a:solidFill>
                    <a:srgbClr val="FF0000"/>
                  </a:solidFill>
                </a:rPr>
                <a:t>decrease key </a:t>
              </a:r>
              <a:r>
                <a:rPr lang="en-US" dirty="0" smtClean="0"/>
                <a:t>function is called in the priority queue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89703" y="6550371"/>
              <a:ext cx="51575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decrease key function runs in O(</a:t>
              </a:r>
              <a:r>
                <a:rPr lang="en-US" dirty="0" err="1" smtClean="0"/>
                <a:t>logn</a:t>
              </a:r>
              <a:r>
                <a:rPr lang="en-US" dirty="0" smtClean="0"/>
                <a:t>) complexit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982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01" grpId="0"/>
      <p:bldP spid="103" grpId="0"/>
      <p:bldP spid="104" grpId="0"/>
      <p:bldP spid="105" grpId="0" animBg="1"/>
      <p:bldP spid="107" grpId="0"/>
      <p:bldP spid="19" grpId="0" animBg="1"/>
      <p:bldP spid="108" grpId="0"/>
      <p:bldP spid="110" grpId="0"/>
      <p:bldP spid="21" grpId="0" animBg="1"/>
      <p:bldP spid="111" grpId="0"/>
      <p:bldP spid="22" grpId="0" animBg="1"/>
      <p:bldP spid="112" grpId="0"/>
      <p:bldP spid="114" grpId="0"/>
      <p:bldP spid="115" grpId="0"/>
      <p:bldP spid="116" grpId="0"/>
      <p:bldP spid="117" grpId="0"/>
      <p:bldP spid="118" grpId="0"/>
      <p:bldP spid="119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Relaxation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29" name="Rectangle 9"/>
          <p:cNvSpPr txBox="1">
            <a:spLocks noChangeArrowheads="1"/>
          </p:cNvSpPr>
          <p:nvPr/>
        </p:nvSpPr>
        <p:spPr>
          <a:xfrm>
            <a:off x="838200" y="1840331"/>
            <a:ext cx="8229600" cy="434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2000" b="1" dirty="0" err="1" smtClean="0">
                <a:latin typeface="Courier New" panose="02070309020205020404" pitchFamily="49" charset="0"/>
              </a:rPr>
              <a:t>Dijkstra</a:t>
            </a:r>
            <a:r>
              <a:rPr lang="en-US" sz="2000" b="1" dirty="0" smtClean="0">
                <a:latin typeface="Courier New" panose="02070309020205020404" pitchFamily="49" charset="0"/>
              </a:rPr>
              <a:t>(G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Q = V;</a:t>
            </a:r>
          </a:p>
          <a:p>
            <a:pPr>
              <a:buFont typeface="Monotype Sorts" pitchFamily="2" charset="2"/>
              <a:buNone/>
            </a:pPr>
            <a:endParaRPr lang="en-US" sz="10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while (Q  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u = 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  <a:endParaRPr lang="en-US" sz="2000" b="1" dirty="0" smtClean="0">
              <a:latin typeface="Courier New" panose="02070309020205020404" pitchFamily="49" charset="0"/>
              <a:sym typeface="Math B" pitchFamily="2" charset="2"/>
            </a:endParaRPr>
          </a:p>
          <a:p>
            <a:pPr>
              <a:buFont typeface="Monotype Sorts" pitchFamily="2" charset="2"/>
              <a:buNone/>
            </a:pPr>
            <a:endParaRPr lang="en-US" sz="10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v  u-&gt;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]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if (d[v] &gt; d[u]+w(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 d[v] = d[u]+w(</a:t>
            </a:r>
            <a:r>
              <a:rPr lang="en-US" sz="20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30" name="Right Bracket 29"/>
          <p:cNvSpPr/>
          <p:nvPr/>
        </p:nvSpPr>
        <p:spPr>
          <a:xfrm>
            <a:off x="5795474" y="5285620"/>
            <a:ext cx="230737" cy="683664"/>
          </a:xfrm>
          <a:prstGeom prst="rightBracket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6000" y="5442786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laxation</a:t>
            </a:r>
            <a:endParaRPr lang="en-US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61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Arrow Connector 23"/>
          <p:cNvCxnSpPr>
            <a:endCxn id="10" idx="2"/>
          </p:cNvCxnSpPr>
          <p:nvPr/>
        </p:nvCxnSpPr>
        <p:spPr>
          <a:xfrm flipV="1">
            <a:off x="1269051" y="3147701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0" idx="6"/>
            <a:endCxn id="13" idx="2"/>
          </p:cNvCxnSpPr>
          <p:nvPr/>
        </p:nvCxnSpPr>
        <p:spPr>
          <a:xfrm flipV="1">
            <a:off x="2382854" y="3140086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6"/>
            <a:endCxn id="16" idx="1"/>
          </p:cNvCxnSpPr>
          <p:nvPr/>
        </p:nvCxnSpPr>
        <p:spPr>
          <a:xfrm>
            <a:off x="3355650" y="3140086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19" idx="2"/>
          </p:cNvCxnSpPr>
          <p:nvPr/>
        </p:nvCxnSpPr>
        <p:spPr>
          <a:xfrm>
            <a:off x="1341690" y="3717421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9" idx="6"/>
            <a:endCxn id="16" idx="3"/>
          </p:cNvCxnSpPr>
          <p:nvPr/>
        </p:nvCxnSpPr>
        <p:spPr>
          <a:xfrm flipV="1">
            <a:off x="2923327" y="3756969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Weight Reduction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784692"/>
            <a:ext cx="9155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Does the shortest path remain same after reducing same amount of weight from all edges?</a:t>
            </a:r>
            <a:endParaRPr lang="en-US" b="1" dirty="0">
              <a:latin typeface="Calisto MT" panose="0204060305050503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6771" y="3443955"/>
            <a:ext cx="384561" cy="384561"/>
            <a:chOff x="1170775" y="3802878"/>
            <a:chExt cx="384561" cy="384561"/>
          </a:xfrm>
        </p:grpSpPr>
        <p:sp>
          <p:nvSpPr>
            <p:cNvPr id="5" name="Oval 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998293" y="2955420"/>
            <a:ext cx="384561" cy="384561"/>
            <a:chOff x="1170775" y="3802878"/>
            <a:chExt cx="384561" cy="384561"/>
          </a:xfrm>
        </p:grpSpPr>
        <p:sp>
          <p:nvSpPr>
            <p:cNvPr id="10" name="Oval 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971089" y="2947805"/>
            <a:ext cx="384561" cy="384561"/>
            <a:chOff x="1170775" y="3802878"/>
            <a:chExt cx="384561" cy="384561"/>
          </a:xfrm>
        </p:grpSpPr>
        <p:sp>
          <p:nvSpPr>
            <p:cNvPr id="13" name="Oval 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41336" y="3428726"/>
            <a:ext cx="384561" cy="384561"/>
            <a:chOff x="1170775" y="3802878"/>
            <a:chExt cx="384561" cy="384561"/>
          </a:xfrm>
        </p:grpSpPr>
        <p:sp>
          <p:nvSpPr>
            <p:cNvPr id="16" name="Oval 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538766" y="4051144"/>
            <a:ext cx="384561" cy="384561"/>
            <a:chOff x="1170775" y="3802878"/>
            <a:chExt cx="384561" cy="384561"/>
          </a:xfrm>
        </p:grpSpPr>
        <p:sp>
          <p:nvSpPr>
            <p:cNvPr id="19" name="Oval 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348717" y="299809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470714" y="275859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59324" y="301198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596252" y="39643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73132" y="399042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60956" y="5072760"/>
            <a:ext cx="353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est path from A to E:   </a:t>
            </a:r>
            <a:r>
              <a:rPr lang="en-US" dirty="0" smtClean="0">
                <a:solidFill>
                  <a:schemeClr val="accent6"/>
                </a:solidFill>
              </a:rPr>
              <a:t>A-&gt;D-&gt;E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64718" y="5498534"/>
            <a:ext cx="256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 </a:t>
            </a:r>
            <a:r>
              <a:rPr lang="en-US" b="1" dirty="0" smtClean="0"/>
              <a:t>8 </a:t>
            </a:r>
            <a:r>
              <a:rPr lang="en-US" dirty="0" smtClean="0"/>
              <a:t>from each edg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4" name="Straight Arrow Connector 43"/>
          <p:cNvCxnSpPr>
            <a:endCxn id="53" idx="2"/>
          </p:cNvCxnSpPr>
          <p:nvPr/>
        </p:nvCxnSpPr>
        <p:spPr>
          <a:xfrm flipV="1">
            <a:off x="6820971" y="3148468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53" idx="6"/>
            <a:endCxn id="56" idx="2"/>
          </p:cNvCxnSpPr>
          <p:nvPr/>
        </p:nvCxnSpPr>
        <p:spPr>
          <a:xfrm flipV="1">
            <a:off x="7934774" y="3140853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56" idx="6"/>
            <a:endCxn id="59" idx="1"/>
          </p:cNvCxnSpPr>
          <p:nvPr/>
        </p:nvCxnSpPr>
        <p:spPr>
          <a:xfrm>
            <a:off x="8907570" y="3140853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62" idx="2"/>
          </p:cNvCxnSpPr>
          <p:nvPr/>
        </p:nvCxnSpPr>
        <p:spPr>
          <a:xfrm>
            <a:off x="6893610" y="3718188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2" idx="6"/>
            <a:endCxn id="59" idx="3"/>
          </p:cNvCxnSpPr>
          <p:nvPr/>
        </p:nvCxnSpPr>
        <p:spPr>
          <a:xfrm flipV="1">
            <a:off x="8475247" y="3757736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>
            <a:off x="6628691" y="3444722"/>
            <a:ext cx="384561" cy="384561"/>
            <a:chOff x="1170775" y="3802878"/>
            <a:chExt cx="384561" cy="384561"/>
          </a:xfrm>
        </p:grpSpPr>
        <p:sp>
          <p:nvSpPr>
            <p:cNvPr id="50" name="Oval 4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550213" y="2956187"/>
            <a:ext cx="384561" cy="384561"/>
            <a:chOff x="1170775" y="3802878"/>
            <a:chExt cx="384561" cy="384561"/>
          </a:xfrm>
        </p:grpSpPr>
        <p:sp>
          <p:nvSpPr>
            <p:cNvPr id="53" name="Oval 5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8523009" y="2948572"/>
            <a:ext cx="384561" cy="384561"/>
            <a:chOff x="1170775" y="3802878"/>
            <a:chExt cx="384561" cy="384561"/>
          </a:xfrm>
        </p:grpSpPr>
        <p:sp>
          <p:nvSpPr>
            <p:cNvPr id="56" name="Oval 5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9393256" y="3429493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8090686" y="4051911"/>
            <a:ext cx="384561" cy="384561"/>
            <a:chOff x="1170775" y="3802878"/>
            <a:chExt cx="384561" cy="384561"/>
          </a:xfrm>
        </p:grpSpPr>
        <p:sp>
          <p:nvSpPr>
            <p:cNvPr id="62" name="Oval 6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6900637" y="299886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8082456" y="27764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9111244" y="30127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148172" y="3965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825052" y="399119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440471" y="5070724"/>
            <a:ext cx="384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est path from A to E:   </a:t>
            </a:r>
            <a:r>
              <a:rPr lang="en-US" dirty="0" smtClean="0">
                <a:solidFill>
                  <a:schemeClr val="accent6"/>
                </a:solidFill>
              </a:rPr>
              <a:t>A-&gt;B-&gt;C-&gt;E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23327" y="6273398"/>
            <a:ext cx="6357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hortest path doesn’t remain same after weight reduction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5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  <p:bldP spid="43" grpId="0"/>
      <p:bldP spid="64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Negative Weight Cycle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38200" y="1931396"/>
            <a:ext cx="10831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f a graph G(V,E) contains a cycle </a:t>
            </a:r>
            <a:r>
              <a:rPr lang="en-US" b="1" dirty="0" smtClean="0"/>
              <a:t>C </a:t>
            </a:r>
            <a:r>
              <a:rPr lang="en-US" dirty="0" smtClean="0"/>
              <a:t>such that V</a:t>
            </a:r>
            <a:r>
              <a:rPr lang="en-US" sz="1200" dirty="0" smtClean="0"/>
              <a:t>1</a:t>
            </a:r>
            <a:r>
              <a:rPr lang="en-US" dirty="0" smtClean="0"/>
              <a:t> </a:t>
            </a:r>
            <a:r>
              <a:rPr lang="en-GB" dirty="0" smtClean="0">
                <a:latin typeface="Symbol" panose="05050102010706020507" pitchFamily="18" charset="2"/>
              </a:rPr>
              <a:t>® </a:t>
            </a:r>
            <a:r>
              <a:rPr lang="en-GB" dirty="0" smtClean="0"/>
              <a:t>V</a:t>
            </a:r>
            <a:r>
              <a:rPr lang="en-GB" sz="1200" dirty="0" smtClean="0"/>
              <a:t>2</a:t>
            </a:r>
            <a:r>
              <a:rPr lang="en-GB" dirty="0" smtClean="0"/>
              <a:t> </a:t>
            </a:r>
            <a:r>
              <a:rPr lang="en-GB" dirty="0" smtClean="0">
                <a:latin typeface="Symbol" panose="05050102010706020507" pitchFamily="18" charset="2"/>
              </a:rPr>
              <a:t>®....</a:t>
            </a:r>
            <a:r>
              <a:rPr lang="en-GB" dirty="0">
                <a:latin typeface="Symbol" panose="05050102010706020507" pitchFamily="18" charset="2"/>
              </a:rPr>
              <a:t> </a:t>
            </a:r>
            <a:r>
              <a:rPr lang="en-GB" dirty="0" smtClean="0">
                <a:latin typeface="Symbol" panose="05050102010706020507" pitchFamily="18" charset="2"/>
              </a:rPr>
              <a:t>®</a:t>
            </a:r>
            <a:r>
              <a:rPr lang="en-GB" dirty="0" smtClean="0"/>
              <a:t> </a:t>
            </a:r>
            <a:r>
              <a:rPr lang="en-GB" dirty="0" err="1" smtClean="0"/>
              <a:t>V</a:t>
            </a:r>
            <a:r>
              <a:rPr lang="en-GB" sz="1200" dirty="0" err="1" smtClean="0"/>
              <a:t>k</a:t>
            </a:r>
            <a:r>
              <a:rPr lang="en-GB" dirty="0" smtClean="0"/>
              <a:t> </a:t>
            </a:r>
            <a:r>
              <a:rPr lang="en-GB" dirty="0" smtClean="0">
                <a:latin typeface="Symbol" panose="05050102010706020507" pitchFamily="18" charset="2"/>
              </a:rPr>
              <a:t>® </a:t>
            </a:r>
            <a:r>
              <a:rPr lang="en-GB" dirty="0" smtClean="0"/>
              <a:t>V</a:t>
            </a:r>
            <a:r>
              <a:rPr lang="en-GB" sz="1200" dirty="0" smtClean="0"/>
              <a:t>1 </a:t>
            </a:r>
            <a:r>
              <a:rPr lang="en-GB" dirty="0" smtClean="0"/>
              <a:t>and weight of the edges are respectively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1145848" y="2356770"/>
            <a:ext cx="5958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dirty="0" smtClean="0"/>
              <a:t>1</a:t>
            </a:r>
            <a:r>
              <a:rPr lang="en-US" dirty="0" smtClean="0"/>
              <a:t>,</a:t>
            </a:r>
            <a:r>
              <a:rPr lang="en-GB" dirty="0" smtClean="0"/>
              <a:t>w</a:t>
            </a:r>
            <a:r>
              <a:rPr lang="en-GB" sz="1200" dirty="0" smtClean="0"/>
              <a:t>2</a:t>
            </a:r>
            <a:r>
              <a:rPr lang="en-GB" dirty="0" smtClean="0"/>
              <a:t>….</a:t>
            </a:r>
            <a:r>
              <a:rPr lang="en-GB" dirty="0" err="1" smtClean="0"/>
              <a:t>w</a:t>
            </a:r>
            <a:r>
              <a:rPr lang="en-GB" sz="1200" dirty="0" err="1" smtClean="0"/>
              <a:t>k</a:t>
            </a:r>
            <a:r>
              <a:rPr lang="en-GB" sz="1200" dirty="0" smtClean="0"/>
              <a:t> </a:t>
            </a:r>
            <a:r>
              <a:rPr lang="en-GB" dirty="0" smtClean="0"/>
              <a:t>then weight of the cycle W( C ) = </a:t>
            </a:r>
            <a:r>
              <a:rPr lang="en-US" dirty="0" smtClean="0"/>
              <a:t>w</a:t>
            </a:r>
            <a:r>
              <a:rPr lang="en-US" sz="1200" dirty="0" smtClean="0"/>
              <a:t>1</a:t>
            </a:r>
            <a:r>
              <a:rPr lang="en-US" dirty="0"/>
              <a:t> </a:t>
            </a:r>
            <a:r>
              <a:rPr lang="en-US" dirty="0" smtClean="0"/>
              <a:t>+ </a:t>
            </a:r>
            <a:r>
              <a:rPr lang="en-GB" dirty="0" smtClean="0"/>
              <a:t>w</a:t>
            </a:r>
            <a:r>
              <a:rPr lang="en-GB" sz="1200" dirty="0" smtClean="0"/>
              <a:t>2</a:t>
            </a:r>
            <a:r>
              <a:rPr lang="en-GB" dirty="0"/>
              <a:t> </a:t>
            </a:r>
            <a:r>
              <a:rPr lang="en-GB" dirty="0" smtClean="0"/>
              <a:t>+ ….. + </a:t>
            </a:r>
            <a:r>
              <a:rPr lang="en-GB" dirty="0" err="1" smtClean="0"/>
              <a:t>w</a:t>
            </a:r>
            <a:r>
              <a:rPr lang="en-GB" sz="1200" dirty="0" err="1" smtClean="0"/>
              <a:t>k</a:t>
            </a:r>
            <a:r>
              <a:rPr lang="en-GB" sz="1200" dirty="0" smtClean="0"/>
              <a:t> 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838200" y="2782144"/>
            <a:ext cx="6542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f for a cycle </a:t>
            </a:r>
            <a:r>
              <a:rPr lang="en-US" b="1" dirty="0" smtClean="0"/>
              <a:t>C</a:t>
            </a:r>
            <a:r>
              <a:rPr lang="en-US" dirty="0" smtClean="0"/>
              <a:t>, w(c) is negative then </a:t>
            </a:r>
            <a:r>
              <a:rPr lang="en-US" b="1" dirty="0" smtClean="0"/>
              <a:t>C </a:t>
            </a:r>
            <a:r>
              <a:rPr lang="en-US" dirty="0" smtClean="0"/>
              <a:t>is a </a:t>
            </a:r>
            <a:r>
              <a:rPr lang="en-US" b="1" dirty="0" smtClean="0"/>
              <a:t>Negative Weight Cycle</a:t>
            </a:r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 flipH="1">
            <a:off x="2332290" y="5123970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078179" y="427110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3001677" y="417988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614535" y="509360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2273368" y="4064422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1950121" y="4930490"/>
            <a:ext cx="384561" cy="384561"/>
            <a:chOff x="1170775" y="3802878"/>
            <a:chExt cx="384561" cy="384561"/>
          </a:xfrm>
        </p:grpSpPr>
        <p:sp>
          <p:nvSpPr>
            <p:cNvPr id="65" name="Oval 6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567535" y="3735993"/>
            <a:ext cx="384561" cy="384561"/>
            <a:chOff x="1170775" y="3802878"/>
            <a:chExt cx="384561" cy="384561"/>
          </a:xfrm>
        </p:grpSpPr>
        <p:sp>
          <p:nvSpPr>
            <p:cNvPr id="68" name="Oval 6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0" name="Straight Arrow Connector 69"/>
          <p:cNvCxnSpPr/>
          <p:nvPr/>
        </p:nvCxnSpPr>
        <p:spPr>
          <a:xfrm>
            <a:off x="2892604" y="4064422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3250007" y="4929613"/>
            <a:ext cx="384561" cy="384561"/>
            <a:chOff x="1170775" y="3802878"/>
            <a:chExt cx="384561" cy="384561"/>
          </a:xfrm>
        </p:grpSpPr>
        <p:sp>
          <p:nvSpPr>
            <p:cNvPr id="76" name="Oval 7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1721129" y="5502067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( C ) = 10 - 5 - 3 = 2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1400826" y="3698505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1472054" y="5874137"/>
            <a:ext cx="2841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a Negative Weight Cycle</a:t>
            </a:r>
            <a:endParaRPr lang="en-US" dirty="0"/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7219060" y="5058357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964949" y="420548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7888447" y="4114269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7501305" y="50279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cxnSp>
        <p:nvCxnSpPr>
          <p:cNvPr id="94" name="Straight Arrow Connector 93"/>
          <p:cNvCxnSpPr/>
          <p:nvPr/>
        </p:nvCxnSpPr>
        <p:spPr>
          <a:xfrm flipV="1">
            <a:off x="7160138" y="3998809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>
            <a:off x="6836891" y="4864877"/>
            <a:ext cx="384561" cy="384561"/>
            <a:chOff x="1170775" y="3802878"/>
            <a:chExt cx="384561" cy="384561"/>
          </a:xfrm>
        </p:grpSpPr>
        <p:sp>
          <p:nvSpPr>
            <p:cNvPr id="97" name="Oval 9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454305" y="3670380"/>
            <a:ext cx="384561" cy="384561"/>
            <a:chOff x="1170775" y="3802878"/>
            <a:chExt cx="384561" cy="384561"/>
          </a:xfrm>
        </p:grpSpPr>
        <p:sp>
          <p:nvSpPr>
            <p:cNvPr id="104" name="Oval 10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>
          <a:xfrm>
            <a:off x="7779374" y="3998809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8136777" y="4864000"/>
            <a:ext cx="384561" cy="384561"/>
            <a:chOff x="1170775" y="3802878"/>
            <a:chExt cx="384561" cy="384561"/>
          </a:xfrm>
        </p:grpSpPr>
        <p:sp>
          <p:nvSpPr>
            <p:cNvPr id="110" name="Oval 10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607899" y="5436454"/>
            <a:ext cx="2444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( C ) = 10 - 20 - 3 = -13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6287596" y="3632892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15" name="TextBox 114"/>
          <p:cNvSpPr txBox="1"/>
          <p:nvPr/>
        </p:nvSpPr>
        <p:spPr>
          <a:xfrm>
            <a:off x="6704698" y="5798376"/>
            <a:ext cx="227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gative Weight Cyc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10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56" grpId="0"/>
      <p:bldP spid="58" grpId="0"/>
      <p:bldP spid="60" grpId="0"/>
      <p:bldP spid="61" grpId="0"/>
      <p:bldP spid="62" grpId="0"/>
      <p:bldP spid="79" grpId="0"/>
      <p:bldP spid="80" grpId="0"/>
      <p:bldP spid="81" grpId="0"/>
      <p:bldP spid="91" grpId="0"/>
      <p:bldP spid="92" grpId="0"/>
      <p:bldP spid="93" grpId="0"/>
      <p:bldP spid="112" grpId="0"/>
      <p:bldP spid="114" grpId="0"/>
      <p:bldP spid="1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Shortest Path Problem Variations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443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ingle Source Single/Multiple Destination</a:t>
            </a:r>
            <a:endParaRPr lang="en-US" b="1" dirty="0">
              <a:latin typeface="Calisto MT" panose="0204060305050503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02752" y="2945058"/>
            <a:ext cx="1465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ingle Pair</a:t>
            </a:r>
            <a:endParaRPr lang="en-US" b="1" dirty="0">
              <a:latin typeface="Calisto MT" panose="0204060305050503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414936"/>
            <a:ext cx="1236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All Pairs</a:t>
            </a:r>
            <a:endParaRPr lang="da-DK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101696" y="2213844"/>
            <a:ext cx="7016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a shortest path from a given source (vertex </a:t>
            </a:r>
            <a:r>
              <a:rPr lang="en-US" i="1" dirty="0"/>
              <a:t>s</a:t>
            </a:r>
            <a:r>
              <a:rPr lang="en-US" dirty="0"/>
              <a:t>) to each of the vertices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01696" y="3391302"/>
            <a:ext cx="10358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two vertices, find a shortest path between them. Solution to single-source problem solves this problem efficiently, too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1696" y="4784268"/>
            <a:ext cx="777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shortest-paths for every pair of vertices. Dynamic programming algorithm</a:t>
            </a:r>
            <a:endParaRPr lang="en-US" dirty="0">
              <a:latin typeface="Calisto MT" panose="02040603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82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  <p:bldP spid="22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Graph With Negative Weight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43179" y="2991794"/>
            <a:ext cx="384561" cy="384561"/>
            <a:chOff x="1170775" y="3802878"/>
            <a:chExt cx="384561" cy="384561"/>
          </a:xfrm>
        </p:grpSpPr>
        <p:sp>
          <p:nvSpPr>
            <p:cNvPr id="5" name="Oval 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365588" y="3887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96033" y="28268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59452" y="28634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2" name="Straight Arrow Connector 21"/>
          <p:cNvCxnSpPr>
            <a:stCxn id="5" idx="6"/>
            <a:endCxn id="10" idx="2"/>
          </p:cNvCxnSpPr>
          <p:nvPr/>
        </p:nvCxnSpPr>
        <p:spPr>
          <a:xfrm>
            <a:off x="3127740" y="3184075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7"/>
            <a:endCxn id="13" idx="3"/>
          </p:cNvCxnSpPr>
          <p:nvPr/>
        </p:nvCxnSpPr>
        <p:spPr>
          <a:xfrm flipV="1">
            <a:off x="4446604" y="2124527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5"/>
            <a:endCxn id="19" idx="1"/>
          </p:cNvCxnSpPr>
          <p:nvPr/>
        </p:nvCxnSpPr>
        <p:spPr>
          <a:xfrm>
            <a:off x="5063236" y="2124527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2"/>
            <a:endCxn id="10" idx="6"/>
          </p:cNvCxnSpPr>
          <p:nvPr/>
        </p:nvCxnSpPr>
        <p:spPr>
          <a:xfrm flipH="1">
            <a:off x="4502922" y="3184075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9" idx="6"/>
            <a:endCxn id="16" idx="2"/>
          </p:cNvCxnSpPr>
          <p:nvPr/>
        </p:nvCxnSpPr>
        <p:spPr>
          <a:xfrm>
            <a:off x="5805492" y="3184075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stCxn id="10" idx="4"/>
            <a:endCxn id="17" idx="2"/>
          </p:cNvCxnSpPr>
          <p:nvPr/>
        </p:nvCxnSpPr>
        <p:spPr>
          <a:xfrm rot="5400000" flipH="1" flipV="1">
            <a:off x="5501247" y="2170521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48811" y="23312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172309" y="223998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785167" y="31537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838200" y="4582688"/>
            <a:ext cx="5802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ind the shortest path from A to E by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2766413" y="2642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3954792" y="268005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4738760" y="1502791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447505" y="264800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6593663" y="265524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746228" y="2991793"/>
            <a:ext cx="384561" cy="384561"/>
            <a:chOff x="1170775" y="3802878"/>
            <a:chExt cx="384561" cy="384561"/>
          </a:xfrm>
        </p:grpSpPr>
        <p:sp>
          <p:nvSpPr>
            <p:cNvPr id="89" name="Oval 8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95" name="Straight Arrow Connector 94"/>
          <p:cNvCxnSpPr>
            <a:stCxn id="89" idx="6"/>
            <a:endCxn id="10" idx="2"/>
          </p:cNvCxnSpPr>
          <p:nvPr/>
        </p:nvCxnSpPr>
        <p:spPr>
          <a:xfrm>
            <a:off x="3130789" y="3184074"/>
            <a:ext cx="987572" cy="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983455" y="272102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118361" y="2991795"/>
            <a:ext cx="384561" cy="384561"/>
            <a:chOff x="1170775" y="3802878"/>
            <a:chExt cx="384561" cy="384561"/>
          </a:xfrm>
        </p:grpSpPr>
        <p:sp>
          <p:nvSpPr>
            <p:cNvPr id="10" name="Oval 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05" name="Straight Arrow Connector 104"/>
          <p:cNvCxnSpPr>
            <a:endCxn id="13" idx="3"/>
          </p:cNvCxnSpPr>
          <p:nvPr/>
        </p:nvCxnSpPr>
        <p:spPr>
          <a:xfrm flipV="1">
            <a:off x="4444000" y="2124527"/>
            <a:ext cx="347311" cy="9302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4120753" y="2990595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711799" y="1497476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34993" y="1796284"/>
            <a:ext cx="384561" cy="384561"/>
            <a:chOff x="1170775" y="3802878"/>
            <a:chExt cx="384561" cy="384561"/>
          </a:xfrm>
        </p:grpSpPr>
        <p:sp>
          <p:nvSpPr>
            <p:cNvPr id="13" name="Oval 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13" name="Curved Connector 112"/>
          <p:cNvCxnSpPr>
            <a:stCxn id="102" idx="4"/>
            <a:endCxn id="16" idx="4"/>
          </p:cNvCxnSpPr>
          <p:nvPr/>
        </p:nvCxnSpPr>
        <p:spPr>
          <a:xfrm rot="16200000" flipH="1">
            <a:off x="5514669" y="2173520"/>
            <a:ext cx="1199" cy="2404469"/>
          </a:xfrm>
          <a:prstGeom prst="curvedConnector3">
            <a:avLst>
              <a:gd name="adj1" fmla="val 44824687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57919" y="2670632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7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738167" y="1796098"/>
            <a:ext cx="384561" cy="384561"/>
            <a:chOff x="1170775" y="3802878"/>
            <a:chExt cx="384561" cy="384561"/>
          </a:xfrm>
        </p:grpSpPr>
        <p:sp>
          <p:nvSpPr>
            <p:cNvPr id="122" name="Oval 12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5428506" y="2672461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5" name="Straight Arrow Connector 124"/>
          <p:cNvCxnSpPr>
            <a:stCxn id="13" idx="5"/>
          </p:cNvCxnSpPr>
          <p:nvPr/>
        </p:nvCxnSpPr>
        <p:spPr>
          <a:xfrm>
            <a:off x="5063236" y="2124527"/>
            <a:ext cx="414013" cy="9154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6525222" y="2991794"/>
            <a:ext cx="384561" cy="384561"/>
            <a:chOff x="1170775" y="3802878"/>
            <a:chExt cx="384561" cy="384561"/>
          </a:xfrm>
        </p:grpSpPr>
        <p:sp>
          <p:nvSpPr>
            <p:cNvPr id="16" name="Oval 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20931" y="2991794"/>
            <a:ext cx="384561" cy="384561"/>
            <a:chOff x="1170775" y="3802878"/>
            <a:chExt cx="384561" cy="384561"/>
          </a:xfrm>
        </p:grpSpPr>
        <p:sp>
          <p:nvSpPr>
            <p:cNvPr id="19" name="Oval 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5420639" y="2989718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556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/>
      <p:bldP spid="84" grpId="0"/>
      <p:bldP spid="85" grpId="0"/>
      <p:bldP spid="86" grpId="0"/>
      <p:bldP spid="87" grpId="0"/>
      <p:bldP spid="100" grpId="0" animBg="1"/>
      <p:bldP spid="106" grpId="0" animBg="1"/>
      <p:bldP spid="117" grpId="0" animBg="1"/>
      <p:bldP spid="1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Graph With Negative Weight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43179" y="2991794"/>
            <a:ext cx="384561" cy="384561"/>
            <a:chOff x="1170775" y="3802878"/>
            <a:chExt cx="384561" cy="384561"/>
          </a:xfrm>
        </p:grpSpPr>
        <p:sp>
          <p:nvSpPr>
            <p:cNvPr id="5" name="Oval 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365588" y="3887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96033" y="28268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59452" y="28634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2" name="Straight Arrow Connector 21"/>
          <p:cNvCxnSpPr>
            <a:stCxn id="5" idx="6"/>
            <a:endCxn id="10" idx="2"/>
          </p:cNvCxnSpPr>
          <p:nvPr/>
        </p:nvCxnSpPr>
        <p:spPr>
          <a:xfrm>
            <a:off x="3127740" y="3184075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7"/>
            <a:endCxn id="13" idx="3"/>
          </p:cNvCxnSpPr>
          <p:nvPr/>
        </p:nvCxnSpPr>
        <p:spPr>
          <a:xfrm flipV="1">
            <a:off x="4446604" y="2124527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5"/>
            <a:endCxn id="19" idx="1"/>
          </p:cNvCxnSpPr>
          <p:nvPr/>
        </p:nvCxnSpPr>
        <p:spPr>
          <a:xfrm>
            <a:off x="5063236" y="2124527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2"/>
            <a:endCxn id="10" idx="6"/>
          </p:cNvCxnSpPr>
          <p:nvPr/>
        </p:nvCxnSpPr>
        <p:spPr>
          <a:xfrm flipH="1">
            <a:off x="4502922" y="3184075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9" idx="6"/>
            <a:endCxn id="16" idx="2"/>
          </p:cNvCxnSpPr>
          <p:nvPr/>
        </p:nvCxnSpPr>
        <p:spPr>
          <a:xfrm>
            <a:off x="5805492" y="3184075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stCxn id="10" idx="4"/>
            <a:endCxn id="17" idx="2"/>
          </p:cNvCxnSpPr>
          <p:nvPr/>
        </p:nvCxnSpPr>
        <p:spPr>
          <a:xfrm rot="5400000" flipH="1" flipV="1">
            <a:off x="5501247" y="2170521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48811" y="23312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172309" y="223998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785167" y="31537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838200" y="4582688"/>
            <a:ext cx="5802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ind the shortest path from A to E by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2766413" y="2642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3954792" y="268005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4738760" y="1502791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447505" y="264800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6593663" y="265524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746228" y="2991793"/>
            <a:ext cx="384561" cy="384561"/>
            <a:chOff x="1170775" y="3802878"/>
            <a:chExt cx="384561" cy="384561"/>
          </a:xfrm>
        </p:grpSpPr>
        <p:sp>
          <p:nvSpPr>
            <p:cNvPr id="89" name="Oval 8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95" name="Straight Arrow Connector 94"/>
          <p:cNvCxnSpPr>
            <a:stCxn id="89" idx="6"/>
            <a:endCxn id="10" idx="2"/>
          </p:cNvCxnSpPr>
          <p:nvPr/>
        </p:nvCxnSpPr>
        <p:spPr>
          <a:xfrm>
            <a:off x="3130789" y="3184074"/>
            <a:ext cx="987572" cy="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983455" y="272102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118361" y="2991795"/>
            <a:ext cx="384561" cy="384561"/>
            <a:chOff x="1170775" y="3802878"/>
            <a:chExt cx="384561" cy="384561"/>
          </a:xfrm>
        </p:grpSpPr>
        <p:sp>
          <p:nvSpPr>
            <p:cNvPr id="10" name="Oval 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05" name="Straight Arrow Connector 104"/>
          <p:cNvCxnSpPr>
            <a:endCxn id="13" idx="3"/>
          </p:cNvCxnSpPr>
          <p:nvPr/>
        </p:nvCxnSpPr>
        <p:spPr>
          <a:xfrm flipV="1">
            <a:off x="4444000" y="2124527"/>
            <a:ext cx="347311" cy="9302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4120753" y="2990595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711799" y="1497476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34993" y="1796284"/>
            <a:ext cx="384561" cy="384561"/>
            <a:chOff x="1170775" y="3802878"/>
            <a:chExt cx="384561" cy="384561"/>
          </a:xfrm>
        </p:grpSpPr>
        <p:sp>
          <p:nvSpPr>
            <p:cNvPr id="13" name="Oval 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13" name="Curved Connector 112"/>
          <p:cNvCxnSpPr>
            <a:stCxn id="102" idx="4"/>
            <a:endCxn id="16" idx="4"/>
          </p:cNvCxnSpPr>
          <p:nvPr/>
        </p:nvCxnSpPr>
        <p:spPr>
          <a:xfrm rot="16200000" flipH="1">
            <a:off x="5514669" y="2173520"/>
            <a:ext cx="1199" cy="2404469"/>
          </a:xfrm>
          <a:prstGeom prst="curvedConnector3">
            <a:avLst>
              <a:gd name="adj1" fmla="val 44824687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57919" y="2670632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7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738167" y="1796098"/>
            <a:ext cx="384561" cy="384561"/>
            <a:chOff x="1170775" y="3802878"/>
            <a:chExt cx="384561" cy="384561"/>
          </a:xfrm>
        </p:grpSpPr>
        <p:sp>
          <p:nvSpPr>
            <p:cNvPr id="122" name="Oval 12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5428506" y="2672461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5" name="Straight Arrow Connector 124"/>
          <p:cNvCxnSpPr>
            <a:stCxn id="13" idx="5"/>
          </p:cNvCxnSpPr>
          <p:nvPr/>
        </p:nvCxnSpPr>
        <p:spPr>
          <a:xfrm>
            <a:off x="5063236" y="2124527"/>
            <a:ext cx="414013" cy="9154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8" idx="6"/>
            <a:endCxn id="16" idx="2"/>
          </p:cNvCxnSpPr>
          <p:nvPr/>
        </p:nvCxnSpPr>
        <p:spPr>
          <a:xfrm>
            <a:off x="5805200" y="3181999"/>
            <a:ext cx="720022" cy="20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6524132" y="2675467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3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525222" y="2991794"/>
            <a:ext cx="384561" cy="384561"/>
            <a:chOff x="1170775" y="3802878"/>
            <a:chExt cx="384561" cy="384561"/>
          </a:xfrm>
        </p:grpSpPr>
        <p:sp>
          <p:nvSpPr>
            <p:cNvPr id="16" name="Oval 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516963" y="2989718"/>
            <a:ext cx="384561" cy="384561"/>
            <a:chOff x="1170775" y="3802878"/>
            <a:chExt cx="384561" cy="384561"/>
          </a:xfrm>
        </p:grpSpPr>
        <p:sp>
          <p:nvSpPr>
            <p:cNvPr id="92" name="Oval 9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20931" y="2991794"/>
            <a:ext cx="384561" cy="384561"/>
            <a:chOff x="1170775" y="3802878"/>
            <a:chExt cx="384561" cy="384561"/>
          </a:xfrm>
        </p:grpSpPr>
        <p:sp>
          <p:nvSpPr>
            <p:cNvPr id="19" name="Oval 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5420639" y="2989718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38199" y="5014351"/>
            <a:ext cx="3710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hortest path:  A -&gt; B -&gt; C -&gt; D -&gt; 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72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Graph With Negative Weight Cycle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43179" y="2991794"/>
            <a:ext cx="384561" cy="384561"/>
            <a:chOff x="1170775" y="3802878"/>
            <a:chExt cx="384561" cy="384561"/>
          </a:xfrm>
        </p:grpSpPr>
        <p:sp>
          <p:nvSpPr>
            <p:cNvPr id="5" name="Oval 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365588" y="3887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96033" y="28268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59452" y="28634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2" name="Straight Arrow Connector 21"/>
          <p:cNvCxnSpPr>
            <a:stCxn id="5" idx="6"/>
            <a:endCxn id="10" idx="2"/>
          </p:cNvCxnSpPr>
          <p:nvPr/>
        </p:nvCxnSpPr>
        <p:spPr>
          <a:xfrm>
            <a:off x="3127740" y="3184075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7"/>
            <a:endCxn id="13" idx="3"/>
          </p:cNvCxnSpPr>
          <p:nvPr/>
        </p:nvCxnSpPr>
        <p:spPr>
          <a:xfrm flipV="1">
            <a:off x="4446604" y="2124527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5"/>
            <a:endCxn id="19" idx="1"/>
          </p:cNvCxnSpPr>
          <p:nvPr/>
        </p:nvCxnSpPr>
        <p:spPr>
          <a:xfrm>
            <a:off x="5063236" y="2124527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2"/>
            <a:endCxn id="10" idx="6"/>
          </p:cNvCxnSpPr>
          <p:nvPr/>
        </p:nvCxnSpPr>
        <p:spPr>
          <a:xfrm flipH="1">
            <a:off x="4502922" y="3184075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9" idx="6"/>
            <a:endCxn id="16" idx="2"/>
          </p:cNvCxnSpPr>
          <p:nvPr/>
        </p:nvCxnSpPr>
        <p:spPr>
          <a:xfrm>
            <a:off x="5805492" y="3184075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stCxn id="10" idx="4"/>
            <a:endCxn id="17" idx="2"/>
          </p:cNvCxnSpPr>
          <p:nvPr/>
        </p:nvCxnSpPr>
        <p:spPr>
          <a:xfrm rot="5400000" flipH="1" flipV="1">
            <a:off x="5501247" y="2170521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48811" y="23312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172309" y="223998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785167" y="31537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838200" y="4582688"/>
            <a:ext cx="5802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ind the shortest path from A to E by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2766413" y="2642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3954792" y="268005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4738760" y="1502791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447505" y="264800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6593663" y="265524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746228" y="2991793"/>
            <a:ext cx="384561" cy="384561"/>
            <a:chOff x="1170775" y="3802878"/>
            <a:chExt cx="384561" cy="384561"/>
          </a:xfrm>
        </p:grpSpPr>
        <p:sp>
          <p:nvSpPr>
            <p:cNvPr id="89" name="Oval 8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95" name="Straight Arrow Connector 94"/>
          <p:cNvCxnSpPr>
            <a:stCxn id="89" idx="6"/>
            <a:endCxn id="10" idx="2"/>
          </p:cNvCxnSpPr>
          <p:nvPr/>
        </p:nvCxnSpPr>
        <p:spPr>
          <a:xfrm>
            <a:off x="3130789" y="3184074"/>
            <a:ext cx="987572" cy="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983455" y="272102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118361" y="2991795"/>
            <a:ext cx="384561" cy="384561"/>
            <a:chOff x="1170775" y="3802878"/>
            <a:chExt cx="384561" cy="384561"/>
          </a:xfrm>
        </p:grpSpPr>
        <p:sp>
          <p:nvSpPr>
            <p:cNvPr id="10" name="Oval 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05" name="Straight Arrow Connector 104"/>
          <p:cNvCxnSpPr>
            <a:endCxn id="13" idx="3"/>
          </p:cNvCxnSpPr>
          <p:nvPr/>
        </p:nvCxnSpPr>
        <p:spPr>
          <a:xfrm flipV="1">
            <a:off x="4444000" y="2124527"/>
            <a:ext cx="347311" cy="9302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4120753" y="2990595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711799" y="1497476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34993" y="1796284"/>
            <a:ext cx="384561" cy="384561"/>
            <a:chOff x="1170775" y="3802878"/>
            <a:chExt cx="384561" cy="384561"/>
          </a:xfrm>
        </p:grpSpPr>
        <p:sp>
          <p:nvSpPr>
            <p:cNvPr id="13" name="Oval 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13" name="Curved Connector 112"/>
          <p:cNvCxnSpPr>
            <a:stCxn id="102" idx="4"/>
            <a:endCxn id="16" idx="4"/>
          </p:cNvCxnSpPr>
          <p:nvPr/>
        </p:nvCxnSpPr>
        <p:spPr>
          <a:xfrm rot="16200000" flipH="1">
            <a:off x="5514669" y="2173520"/>
            <a:ext cx="1199" cy="2404469"/>
          </a:xfrm>
          <a:prstGeom prst="curvedConnector3">
            <a:avLst>
              <a:gd name="adj1" fmla="val 44824687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57919" y="2670632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7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738167" y="1796098"/>
            <a:ext cx="384561" cy="384561"/>
            <a:chOff x="1170775" y="3802878"/>
            <a:chExt cx="384561" cy="384561"/>
          </a:xfrm>
        </p:grpSpPr>
        <p:sp>
          <p:nvSpPr>
            <p:cNvPr id="122" name="Oval 12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5428506" y="2672461"/>
            <a:ext cx="3722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5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5" name="Straight Arrow Connector 124"/>
          <p:cNvCxnSpPr>
            <a:stCxn id="13" idx="5"/>
          </p:cNvCxnSpPr>
          <p:nvPr/>
        </p:nvCxnSpPr>
        <p:spPr>
          <a:xfrm>
            <a:off x="5063236" y="2124527"/>
            <a:ext cx="414013" cy="9154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6525222" y="2991794"/>
            <a:ext cx="384561" cy="384561"/>
            <a:chOff x="1170775" y="3802878"/>
            <a:chExt cx="384561" cy="384561"/>
          </a:xfrm>
        </p:grpSpPr>
        <p:sp>
          <p:nvSpPr>
            <p:cNvPr id="16" name="Oval 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20931" y="2991794"/>
            <a:ext cx="384561" cy="384561"/>
            <a:chOff x="1170775" y="3802878"/>
            <a:chExt cx="384561" cy="384561"/>
          </a:xfrm>
        </p:grpSpPr>
        <p:sp>
          <p:nvSpPr>
            <p:cNvPr id="19" name="Oval 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5420639" y="2989718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546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/>
      <p:bldP spid="84" grpId="0"/>
      <p:bldP spid="85" grpId="0"/>
      <p:bldP spid="86" grpId="0"/>
      <p:bldP spid="87" grpId="0"/>
      <p:bldP spid="100" grpId="0" animBg="1"/>
      <p:bldP spid="106" grpId="0" animBg="1"/>
      <p:bldP spid="117" grpId="0" animBg="1"/>
      <p:bldP spid="1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Graph With Negative Weight Cycle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43179" y="2991794"/>
            <a:ext cx="384561" cy="384561"/>
            <a:chOff x="1170775" y="3802878"/>
            <a:chExt cx="384561" cy="384561"/>
          </a:xfrm>
        </p:grpSpPr>
        <p:sp>
          <p:nvSpPr>
            <p:cNvPr id="5" name="Oval 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365588" y="3887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396033" y="28268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59452" y="28634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2" name="Straight Arrow Connector 21"/>
          <p:cNvCxnSpPr>
            <a:stCxn id="5" idx="6"/>
            <a:endCxn id="10" idx="2"/>
          </p:cNvCxnSpPr>
          <p:nvPr/>
        </p:nvCxnSpPr>
        <p:spPr>
          <a:xfrm>
            <a:off x="3127740" y="3184075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7"/>
            <a:endCxn id="13" idx="3"/>
          </p:cNvCxnSpPr>
          <p:nvPr/>
        </p:nvCxnSpPr>
        <p:spPr>
          <a:xfrm flipV="1">
            <a:off x="4446604" y="2124527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5"/>
            <a:endCxn id="19" idx="1"/>
          </p:cNvCxnSpPr>
          <p:nvPr/>
        </p:nvCxnSpPr>
        <p:spPr>
          <a:xfrm>
            <a:off x="5063236" y="2124527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2"/>
            <a:endCxn id="10" idx="6"/>
          </p:cNvCxnSpPr>
          <p:nvPr/>
        </p:nvCxnSpPr>
        <p:spPr>
          <a:xfrm flipH="1">
            <a:off x="4502922" y="3184075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9" idx="6"/>
            <a:endCxn id="16" idx="2"/>
          </p:cNvCxnSpPr>
          <p:nvPr/>
        </p:nvCxnSpPr>
        <p:spPr>
          <a:xfrm>
            <a:off x="5805492" y="3184075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stCxn id="10" idx="4"/>
            <a:endCxn id="17" idx="2"/>
          </p:cNvCxnSpPr>
          <p:nvPr/>
        </p:nvCxnSpPr>
        <p:spPr>
          <a:xfrm rot="5400000" flipH="1" flipV="1">
            <a:off x="5501247" y="2170521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48811" y="23312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172309" y="223998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785167" y="315370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838200" y="4582688"/>
            <a:ext cx="5802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ind the shortest path from A to E by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2766413" y="2642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3954792" y="268005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4738760" y="1502791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447505" y="264800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6593663" y="265524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746228" y="2991793"/>
            <a:ext cx="384561" cy="384561"/>
            <a:chOff x="1170775" y="3802878"/>
            <a:chExt cx="384561" cy="384561"/>
          </a:xfrm>
        </p:grpSpPr>
        <p:sp>
          <p:nvSpPr>
            <p:cNvPr id="89" name="Oval 8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95" name="Straight Arrow Connector 94"/>
          <p:cNvCxnSpPr>
            <a:stCxn id="89" idx="6"/>
            <a:endCxn id="10" idx="2"/>
          </p:cNvCxnSpPr>
          <p:nvPr/>
        </p:nvCxnSpPr>
        <p:spPr>
          <a:xfrm>
            <a:off x="3130789" y="3184074"/>
            <a:ext cx="987572" cy="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983455" y="272102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118361" y="2991795"/>
            <a:ext cx="384561" cy="384561"/>
            <a:chOff x="1170775" y="3802878"/>
            <a:chExt cx="384561" cy="384561"/>
          </a:xfrm>
        </p:grpSpPr>
        <p:sp>
          <p:nvSpPr>
            <p:cNvPr id="10" name="Oval 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05" name="Straight Arrow Connector 104"/>
          <p:cNvCxnSpPr>
            <a:endCxn id="13" idx="3"/>
          </p:cNvCxnSpPr>
          <p:nvPr/>
        </p:nvCxnSpPr>
        <p:spPr>
          <a:xfrm flipV="1">
            <a:off x="4444000" y="2124527"/>
            <a:ext cx="347311" cy="93022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4120753" y="2990595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711799" y="1497476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34993" y="1796284"/>
            <a:ext cx="384561" cy="384561"/>
            <a:chOff x="1170775" y="3802878"/>
            <a:chExt cx="384561" cy="384561"/>
          </a:xfrm>
        </p:grpSpPr>
        <p:sp>
          <p:nvSpPr>
            <p:cNvPr id="13" name="Oval 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13" name="Curved Connector 112"/>
          <p:cNvCxnSpPr>
            <a:stCxn id="102" idx="4"/>
            <a:endCxn id="16" idx="4"/>
          </p:cNvCxnSpPr>
          <p:nvPr/>
        </p:nvCxnSpPr>
        <p:spPr>
          <a:xfrm rot="16200000" flipH="1">
            <a:off x="5514669" y="2173520"/>
            <a:ext cx="1199" cy="2404469"/>
          </a:xfrm>
          <a:prstGeom prst="curvedConnector3">
            <a:avLst>
              <a:gd name="adj1" fmla="val 44824687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557919" y="2670632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7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738167" y="1796098"/>
            <a:ext cx="384561" cy="384561"/>
            <a:chOff x="1170775" y="3802878"/>
            <a:chExt cx="384561" cy="384561"/>
          </a:xfrm>
        </p:grpSpPr>
        <p:sp>
          <p:nvSpPr>
            <p:cNvPr id="122" name="Oval 12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5428506" y="2672461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5" name="Straight Arrow Connector 124"/>
          <p:cNvCxnSpPr>
            <a:stCxn id="13" idx="5"/>
          </p:cNvCxnSpPr>
          <p:nvPr/>
        </p:nvCxnSpPr>
        <p:spPr>
          <a:xfrm>
            <a:off x="5063236" y="2124527"/>
            <a:ext cx="414013" cy="9154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28" idx="6"/>
            <a:endCxn id="16" idx="2"/>
          </p:cNvCxnSpPr>
          <p:nvPr/>
        </p:nvCxnSpPr>
        <p:spPr>
          <a:xfrm>
            <a:off x="5805200" y="3181999"/>
            <a:ext cx="720022" cy="20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6532678" y="2675467"/>
            <a:ext cx="3722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2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525222" y="2991794"/>
            <a:ext cx="384561" cy="384561"/>
            <a:chOff x="1170775" y="3802878"/>
            <a:chExt cx="384561" cy="384561"/>
          </a:xfrm>
        </p:grpSpPr>
        <p:sp>
          <p:nvSpPr>
            <p:cNvPr id="16" name="Oval 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516963" y="2989718"/>
            <a:ext cx="384561" cy="384561"/>
            <a:chOff x="1170775" y="3802878"/>
            <a:chExt cx="384561" cy="384561"/>
          </a:xfrm>
        </p:grpSpPr>
        <p:sp>
          <p:nvSpPr>
            <p:cNvPr id="92" name="Oval 9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20931" y="2991794"/>
            <a:ext cx="384561" cy="384561"/>
            <a:chOff x="1170775" y="3802878"/>
            <a:chExt cx="384561" cy="384561"/>
          </a:xfrm>
        </p:grpSpPr>
        <p:sp>
          <p:nvSpPr>
            <p:cNvPr id="19" name="Oval 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5420639" y="2989718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38199" y="5014351"/>
            <a:ext cx="3710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hortest path:  A -&gt; B -&gt; C -&gt; D -&gt; E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838199" y="5446014"/>
            <a:ext cx="3240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But the graph has no solu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838199" y="5877677"/>
            <a:ext cx="3178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err="1" smtClean="0"/>
              <a:t>Dijkstra’s</a:t>
            </a:r>
            <a:r>
              <a:rPr lang="en-US" dirty="0" smtClean="0"/>
              <a:t> algorithm fails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53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368670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Limitations of </a:t>
            </a:r>
            <a:r>
              <a:rPr lang="en-US" dirty="0" err="1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’s</a:t>
            </a:r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96032" y="1865126"/>
            <a:ext cx="11495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f a graph having any negative weight cycle, then the graph may not have shortest path for all vertices from the source 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96032" y="2385601"/>
            <a:ext cx="11230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n that case if we apply </a:t>
            </a:r>
            <a:r>
              <a:rPr lang="en-US" dirty="0" err="1" smtClean="0"/>
              <a:t>Dijkstra’s</a:t>
            </a:r>
            <a:r>
              <a:rPr lang="en-US" dirty="0" smtClean="0"/>
              <a:t> algorithm on the graph for computing the shortest path from source to all vertices 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969498" y="2783520"/>
            <a:ext cx="3946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algorithm will return a false solu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96032" y="3607945"/>
            <a:ext cx="96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Bellman Ford’s algorithm can detect negative weight cycle in a graph and returns false in that case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696032" y="3181439"/>
            <a:ext cx="7107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err="1" smtClean="0"/>
              <a:t>Dijkstra’s</a:t>
            </a:r>
            <a:r>
              <a:rPr lang="en-US" dirty="0" smtClean="0"/>
              <a:t> algorithm is unable to detect negative weight cycle in a grap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72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62" grpId="0"/>
      <p:bldP spid="63" grpId="0"/>
      <p:bldP spid="64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9352933" y="286164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0499091" y="286888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6660821" y="2861647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6460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cxnSp>
        <p:nvCxnSpPr>
          <p:cNvPr id="82" name="Straight Arrow Connector 81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7400924" y="4794827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>
                <a:latin typeface="Courier New" panose="02070309020205020404" pitchFamily="49" charset="0"/>
                <a:sym typeface="Symbol" panose="05050102010706020507" pitchFamily="18" charset="2"/>
              </a:rPr>
              <a:t>d</a:t>
            </a:r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B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9939009" y="4790151"/>
            <a:ext cx="14782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>
                <a:latin typeface="Courier New" panose="02070309020205020404" pitchFamily="49" charset="0"/>
                <a:sym typeface="Symbol" panose="05050102010706020507" pitchFamily="18" charset="2"/>
              </a:rPr>
              <a:t>d</a:t>
            </a:r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D]-3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5" name="Text Box 25"/>
          <p:cNvSpPr txBox="1">
            <a:spLocks noChangeArrowheads="1"/>
          </p:cNvSpPr>
          <p:nvPr/>
        </p:nvSpPr>
        <p:spPr bwMode="auto">
          <a:xfrm>
            <a:off x="7409691" y="5272398"/>
            <a:ext cx="12840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89" name="Straight Arrow Connector 88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439780" y="1836536"/>
            <a:ext cx="1060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1</a:t>
            </a:r>
            <a:endParaRPr lang="en-US" b="1" dirty="0"/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7356461" y="4855357"/>
            <a:ext cx="123142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D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9903844" y="4855357"/>
            <a:ext cx="147829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C]-5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7406589" y="5259439"/>
            <a:ext cx="1284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96" name="Straight Arrow Connector 95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 Box 25"/>
          <p:cNvSpPr txBox="1">
            <a:spLocks noChangeArrowheads="1"/>
          </p:cNvSpPr>
          <p:nvPr/>
        </p:nvSpPr>
        <p:spPr bwMode="auto">
          <a:xfrm>
            <a:off x="7433508" y="4897471"/>
            <a:ext cx="123142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877293" y="4855356"/>
            <a:ext cx="160172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+10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9" name="Text Box 25"/>
          <p:cNvSpPr txBox="1">
            <a:spLocks noChangeArrowheads="1"/>
          </p:cNvSpPr>
          <p:nvPr/>
        </p:nvSpPr>
        <p:spPr bwMode="auto">
          <a:xfrm>
            <a:off x="7418323" y="5282849"/>
            <a:ext cx="1284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101" name="Straight Arrow Connector 100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4" name="Text Box 25"/>
          <p:cNvSpPr txBox="1">
            <a:spLocks noChangeArrowheads="1"/>
          </p:cNvSpPr>
          <p:nvPr/>
        </p:nvSpPr>
        <p:spPr bwMode="auto">
          <a:xfrm>
            <a:off x="9903843" y="4918874"/>
            <a:ext cx="1504841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A]+5 = </a:t>
            </a:r>
            <a:r>
              <a:rPr lang="en-US" sz="1600" b="1" dirty="0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05" name="Text Box 25"/>
          <p:cNvSpPr txBox="1">
            <a:spLocks noChangeArrowheads="1"/>
          </p:cNvSpPr>
          <p:nvPr/>
        </p:nvSpPr>
        <p:spPr bwMode="auto">
          <a:xfrm>
            <a:off x="7415901" y="5284355"/>
            <a:ext cx="127469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chemeClr val="accent6"/>
                </a:solidFill>
                <a:latin typeface="+mn-lt"/>
                <a:sym typeface="Symbol" panose="05050102010706020507" pitchFamily="18" charset="2"/>
              </a:rPr>
              <a:t>Relax</a:t>
            </a:r>
            <a:endParaRPr lang="en-US" sz="1800" dirty="0">
              <a:solidFill>
                <a:schemeClr val="accent6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7922804" y="29176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30" name="Curved Connector 129"/>
          <p:cNvCxnSpPr/>
          <p:nvPr/>
        </p:nvCxnSpPr>
        <p:spPr>
          <a:xfrm rot="5400000" flipH="1" flipV="1">
            <a:off x="9400002" y="2384203"/>
            <a:ext cx="15230" cy="2396440"/>
          </a:xfrm>
          <a:prstGeom prst="curvedConnector3">
            <a:avLst>
              <a:gd name="adj1" fmla="val -3689343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 Box 25"/>
          <p:cNvSpPr txBox="1">
            <a:spLocks noChangeArrowheads="1"/>
          </p:cNvSpPr>
          <p:nvPr/>
        </p:nvSpPr>
        <p:spPr bwMode="auto">
          <a:xfrm>
            <a:off x="7346744" y="4903951"/>
            <a:ext cx="123142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E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6" name="Text Box 25"/>
          <p:cNvSpPr txBox="1">
            <a:spLocks noChangeArrowheads="1"/>
          </p:cNvSpPr>
          <p:nvPr/>
        </p:nvSpPr>
        <p:spPr bwMode="auto">
          <a:xfrm>
            <a:off x="9859492" y="4967576"/>
            <a:ext cx="180291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+12 = 17</a:t>
            </a:r>
            <a:endParaRPr lang="en-US" sz="16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0376708" y="2868888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7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138" name="Text Box 25"/>
          <p:cNvSpPr txBox="1">
            <a:spLocks noChangeArrowheads="1"/>
          </p:cNvSpPr>
          <p:nvPr/>
        </p:nvSpPr>
        <p:spPr bwMode="auto">
          <a:xfrm>
            <a:off x="7363288" y="5282849"/>
            <a:ext cx="127469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chemeClr val="accent6"/>
                </a:solidFill>
                <a:latin typeface="+mn-lt"/>
                <a:sym typeface="Symbol" panose="05050102010706020507" pitchFamily="18" charset="2"/>
              </a:rPr>
              <a:t>Relax</a:t>
            </a:r>
            <a:endParaRPr lang="en-US" sz="1800" dirty="0">
              <a:solidFill>
                <a:schemeClr val="accent6"/>
              </a:solidFill>
              <a:latin typeface="+mn-lt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40" name="Straight Arrow Connector 139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 Box 25"/>
          <p:cNvSpPr txBox="1">
            <a:spLocks noChangeArrowheads="1"/>
          </p:cNvSpPr>
          <p:nvPr/>
        </p:nvSpPr>
        <p:spPr bwMode="auto">
          <a:xfrm>
            <a:off x="7361064" y="4946681"/>
            <a:ext cx="1295547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E] = 17</a:t>
            </a:r>
            <a:endParaRPr lang="en-US" sz="16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42" name="Text Box 25"/>
          <p:cNvSpPr txBox="1">
            <a:spLocks noChangeArrowheads="1"/>
          </p:cNvSpPr>
          <p:nvPr/>
        </p:nvSpPr>
        <p:spPr bwMode="auto">
          <a:xfrm>
            <a:off x="9859492" y="4911098"/>
            <a:ext cx="1802912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D]+3 =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43" name="Text Box 25"/>
          <p:cNvSpPr txBox="1">
            <a:spLocks noChangeArrowheads="1"/>
          </p:cNvSpPr>
          <p:nvPr/>
        </p:nvSpPr>
        <p:spPr bwMode="auto">
          <a:xfrm>
            <a:off x="7384082" y="5272398"/>
            <a:ext cx="1284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44" name="Text Box 25"/>
          <p:cNvSpPr txBox="1">
            <a:spLocks noChangeArrowheads="1"/>
          </p:cNvSpPr>
          <p:nvPr/>
        </p:nvSpPr>
        <p:spPr bwMode="auto">
          <a:xfrm>
            <a:off x="8827892" y="5778368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1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45" name="Text Box 25"/>
          <p:cNvSpPr txBox="1">
            <a:spLocks noChangeArrowheads="1"/>
          </p:cNvSpPr>
          <p:nvPr/>
        </p:nvSpPr>
        <p:spPr bwMode="auto">
          <a:xfrm>
            <a:off x="7381586" y="4568656"/>
            <a:ext cx="678391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d</a:t>
            </a:r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v]</a:t>
            </a:r>
            <a:endParaRPr lang="en-US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46" name="Text Box 25"/>
          <p:cNvSpPr txBox="1">
            <a:spLocks noChangeArrowheads="1"/>
          </p:cNvSpPr>
          <p:nvPr/>
        </p:nvSpPr>
        <p:spPr bwMode="auto">
          <a:xfrm>
            <a:off x="9783517" y="4568656"/>
            <a:ext cx="178927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u] + w(</a:t>
            </a:r>
            <a:r>
              <a:rPr lang="en-US" sz="1600" b="1" u="sng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  <a:endParaRPr lang="en-US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6368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9" grpId="0"/>
      <p:bldP spid="30" grpId="0"/>
      <p:bldP spid="31" grpId="0"/>
      <p:bldP spid="33" grpId="0"/>
      <p:bldP spid="34" grpId="0"/>
      <p:bldP spid="35" grpId="0"/>
      <p:bldP spid="71" grpId="0"/>
      <p:bldP spid="5" grpId="0" animBg="1"/>
      <p:bldP spid="72" grpId="0"/>
      <p:bldP spid="74" grpId="0" animBg="1"/>
      <p:bldP spid="76" grpId="0"/>
      <p:bldP spid="73" grpId="0" animBg="1"/>
      <p:bldP spid="79" grpId="0" animBg="1"/>
      <p:bldP spid="80" grpId="0"/>
      <p:bldP spid="83" grpId="0"/>
      <p:bldP spid="84" grpId="0"/>
      <p:bldP spid="85" grpId="0"/>
      <p:bldP spid="91" grpId="0"/>
      <p:bldP spid="92" grpId="0" animBg="1"/>
      <p:bldP spid="93" grpId="0" animBg="1"/>
      <p:bldP spid="94" grpId="0" animBg="1"/>
      <p:bldP spid="97" grpId="0" animBg="1"/>
      <p:bldP spid="98" grpId="0" animBg="1"/>
      <p:bldP spid="99" grpId="0" animBg="1"/>
      <p:bldP spid="104" grpId="0" animBg="1"/>
      <p:bldP spid="105" grpId="0" animBg="1"/>
      <p:bldP spid="106" grpId="0" animBg="1"/>
      <p:bldP spid="135" grpId="0" animBg="1"/>
      <p:bldP spid="136" grpId="0" animBg="1"/>
      <p:bldP spid="137" grpId="0" animBg="1"/>
      <p:bldP spid="138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9352933" y="286164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0499091" y="286888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6660821" y="2861647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6460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2</a:t>
            </a:r>
            <a:endParaRPr lang="en-US" b="1" dirty="0"/>
          </a:p>
        </p:txBody>
      </p: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864880" y="4924646"/>
            <a:ext cx="147829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C]-5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7922804" y="29176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0376708" y="2868888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7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7381586" y="4568656"/>
            <a:ext cx="678391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d</a:t>
            </a:r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[v]</a:t>
            </a:r>
            <a:endParaRPr lang="en-US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9783517" y="4568656"/>
            <a:ext cx="178927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u] + w(</a:t>
            </a:r>
            <a:r>
              <a:rPr lang="en-US" sz="1600" b="1" u="sng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600" b="1" u="sng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  <a:endParaRPr lang="en-US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7218863" y="4942161"/>
            <a:ext cx="123142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D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8" name="Text Box 25"/>
          <p:cNvSpPr txBox="1">
            <a:spLocks noChangeArrowheads="1"/>
          </p:cNvSpPr>
          <p:nvPr/>
        </p:nvSpPr>
        <p:spPr bwMode="auto">
          <a:xfrm>
            <a:off x="7224194" y="5324756"/>
            <a:ext cx="1284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8" name="Straight Arrow Connector 7"/>
          <p:cNvCxnSpPr>
            <a:endCxn id="49" idx="3"/>
          </p:cNvCxnSpPr>
          <p:nvPr/>
        </p:nvCxnSpPr>
        <p:spPr>
          <a:xfrm flipV="1">
            <a:off x="8352032" y="2338172"/>
            <a:ext cx="344707" cy="9235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7218863" y="4977112"/>
            <a:ext cx="123142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C]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9876393" y="5007890"/>
            <a:ext cx="1542410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+10 =15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244790" y="5320583"/>
            <a:ext cx="116356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00B050"/>
                </a:solidFill>
                <a:latin typeface="+mn-lt"/>
                <a:sym typeface="Symbol" panose="05050102010706020507" pitchFamily="18" charset="2"/>
              </a:rPr>
              <a:t>Relax</a:t>
            </a:r>
            <a:endParaRPr lang="en-US" sz="1800" dirty="0">
              <a:solidFill>
                <a:srgbClr val="00B05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8581023" y="1669303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1" name="Straight Arrow Connector 10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7225593" y="5006900"/>
            <a:ext cx="1172116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 = 5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0" name="Text Box 25"/>
          <p:cNvSpPr txBox="1">
            <a:spLocks noChangeArrowheads="1"/>
          </p:cNvSpPr>
          <p:nvPr/>
        </p:nvSpPr>
        <p:spPr bwMode="auto">
          <a:xfrm>
            <a:off x="9864879" y="5006900"/>
            <a:ext cx="1553923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A]+5 = 5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2" name="Text Box 25"/>
          <p:cNvSpPr txBox="1">
            <a:spLocks noChangeArrowheads="1"/>
          </p:cNvSpPr>
          <p:nvPr/>
        </p:nvSpPr>
        <p:spPr bwMode="auto">
          <a:xfrm>
            <a:off x="7260491" y="5320358"/>
            <a:ext cx="128390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13" name="Straight Arrow Connector 12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7271132" y="5008894"/>
            <a:ext cx="1172116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 = 5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816394" y="4920248"/>
            <a:ext cx="147829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D]-</a:t>
            </a:r>
            <a:r>
              <a:rPr lang="en-US" sz="1600" b="1" dirty="0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9" name="Text Box 25"/>
          <p:cNvSpPr txBox="1">
            <a:spLocks noChangeArrowheads="1"/>
          </p:cNvSpPr>
          <p:nvPr/>
        </p:nvSpPr>
        <p:spPr bwMode="auto">
          <a:xfrm>
            <a:off x="7292062" y="5297092"/>
            <a:ext cx="128390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15" name="Straight Arrow Connector 14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 Box 25"/>
          <p:cNvSpPr txBox="1">
            <a:spLocks noChangeArrowheads="1"/>
          </p:cNvSpPr>
          <p:nvPr/>
        </p:nvSpPr>
        <p:spPr bwMode="auto">
          <a:xfrm>
            <a:off x="7288296" y="4970702"/>
            <a:ext cx="1295547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E] = 17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9840637" y="4945344"/>
            <a:ext cx="147829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D]+3 = </a:t>
            </a:r>
            <a:r>
              <a:rPr lang="en-US" sz="20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2" name="Text Box 25"/>
          <p:cNvSpPr txBox="1">
            <a:spLocks noChangeArrowheads="1"/>
          </p:cNvSpPr>
          <p:nvPr/>
        </p:nvSpPr>
        <p:spPr bwMode="auto">
          <a:xfrm>
            <a:off x="7308977" y="5289641"/>
            <a:ext cx="128390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39" name="Curved Connector 38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13" name="Text Box 25"/>
          <p:cNvSpPr txBox="1">
            <a:spLocks noChangeArrowheads="1"/>
          </p:cNvSpPr>
          <p:nvPr/>
        </p:nvSpPr>
        <p:spPr bwMode="auto">
          <a:xfrm>
            <a:off x="7308847" y="4970702"/>
            <a:ext cx="1295547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E] = 17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9832180" y="4992153"/>
            <a:ext cx="1665841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6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d[B]+12 = 17</a:t>
            </a: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5" name="Text Box 25"/>
          <p:cNvSpPr txBox="1">
            <a:spLocks noChangeArrowheads="1"/>
          </p:cNvSpPr>
          <p:nvPr/>
        </p:nvSpPr>
        <p:spPr bwMode="auto">
          <a:xfrm>
            <a:off x="7319783" y="5290645"/>
            <a:ext cx="128390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o Change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8828033" y="5640234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2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1337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77" grpId="0" animBg="1"/>
      <p:bldP spid="78" grpId="0" animBg="1"/>
      <p:bldP spid="81" grpId="0" animBg="1"/>
      <p:bldP spid="86" grpId="0" animBg="1"/>
      <p:bldP spid="88" grpId="0" animBg="1"/>
      <p:bldP spid="90" grpId="0" animBg="1"/>
      <p:bldP spid="95" grpId="0" animBg="1"/>
      <p:bldP spid="100" grpId="0" animBg="1"/>
      <p:bldP spid="102" grpId="0" animBg="1"/>
      <p:bldP spid="103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9352933" y="286164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0499091" y="286888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6660821" y="2861647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6460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3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7922804" y="29176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0376708" y="2868888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7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8581023" y="1669303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585296" y="2369129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ela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9327058" y="2876147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6" name="Straight Arrow Connector 5"/>
          <p:cNvCxnSpPr>
            <a:stCxn id="49" idx="5"/>
          </p:cNvCxnSpPr>
          <p:nvPr/>
        </p:nvCxnSpPr>
        <p:spPr>
          <a:xfrm>
            <a:off x="8968664" y="2338172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9678569" y="2445086"/>
            <a:ext cx="580034" cy="275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10803923" y="3182687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ela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10405064" y="288514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0866499" y="3236119"/>
            <a:ext cx="619277" cy="29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812236" y="319658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640704" y="3480077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665353" y="3574771"/>
            <a:ext cx="426728" cy="178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7640019" y="349886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665353" y="3590000"/>
            <a:ext cx="426728" cy="2594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8988769" y="193504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9066266" y="2031922"/>
            <a:ext cx="406902" cy="2111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3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866499" y="3246406"/>
            <a:ext cx="476652" cy="2524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 animBg="1"/>
      <p:bldP spid="14" grpId="0" animBg="1"/>
      <p:bldP spid="84" grpId="0"/>
      <p:bldP spid="89" grpId="0" animBg="1"/>
      <p:bldP spid="32" grpId="0" animBg="1"/>
      <p:bldP spid="92" grpId="0"/>
      <p:bldP spid="94" grpId="0"/>
      <p:bldP spid="44" grpId="0" animBg="1"/>
      <p:bldP spid="96" grpId="0"/>
      <p:bldP spid="51" grpId="0" animBg="1"/>
      <p:bldP spid="101" grpId="0"/>
      <p:bldP spid="55" grpId="0" animBg="1"/>
      <p:bldP spid="107" grpId="0" animBg="1"/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9352933" y="286164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0499091" y="286888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6660821" y="2861647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6460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4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7922804" y="29176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0376708" y="2868888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7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8581023" y="1669303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585296" y="2369129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ela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9327058" y="2876147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9678569" y="2445086"/>
            <a:ext cx="580034" cy="275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10405064" y="288514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852431" y="321691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640704" y="3480077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665353" y="3574771"/>
            <a:ext cx="426728" cy="178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7640019" y="349886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4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998388" y="196501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288586" y="354996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0927558" y="3310117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9297130" y="3630935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10842191" y="320450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0866499" y="3298522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7648375" y="3581704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9074308" y="2016608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644291" y="3510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959775" y="2345756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87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6" grpId="0"/>
      <p:bldP spid="107" grpId="0" animBg="1"/>
      <p:bldP spid="69" grpId="0"/>
      <p:bldP spid="70" grpId="0"/>
      <p:bldP spid="77" grpId="0" animBg="1"/>
      <p:bldP spid="78" grpId="0" animBg="1"/>
      <p:bldP spid="81" grpId="0"/>
      <p:bldP spid="85" grpId="0" animBg="1"/>
      <p:bldP spid="86" grpId="0" animBg="1"/>
      <p:bldP spid="87" grpId="0" animBg="1"/>
      <p:bldP spid="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9352933" y="286164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0499091" y="2868888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6660821" y="2861647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6460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Checking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7922804" y="29176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" name="Text Box 25"/>
          <p:cNvSpPr txBox="1">
            <a:spLocks noChangeArrowheads="1"/>
          </p:cNvSpPr>
          <p:nvPr/>
        </p:nvSpPr>
        <p:spPr bwMode="auto">
          <a:xfrm>
            <a:off x="10376708" y="2868888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7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8581023" y="1669303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585296" y="2369129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ela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9327058" y="2876147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9678569" y="2445086"/>
            <a:ext cx="580034" cy="275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Box 25"/>
          <p:cNvSpPr txBox="1">
            <a:spLocks noChangeArrowheads="1"/>
          </p:cNvSpPr>
          <p:nvPr/>
        </p:nvSpPr>
        <p:spPr bwMode="auto">
          <a:xfrm>
            <a:off x="10405064" y="288514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852431" y="321691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640704" y="3480077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665353" y="3574771"/>
            <a:ext cx="426728" cy="178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7640019" y="349886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8998388" y="196501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288586" y="354996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0927558" y="3310117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9297130" y="3630935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10842191" y="320450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0866499" y="3298522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7648375" y="3581704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9074308" y="2016608"/>
            <a:ext cx="445644" cy="22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644291" y="3510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959775" y="2345756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88" name="Left Bracket 87"/>
          <p:cNvSpPr/>
          <p:nvPr/>
        </p:nvSpPr>
        <p:spPr>
          <a:xfrm>
            <a:off x="1213502" y="4531002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158983" y="4810375"/>
            <a:ext cx="103105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Checking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442742" y="4665127"/>
            <a:ext cx="3111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o, the graph has a solution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6457243" y="5116815"/>
            <a:ext cx="5294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The calculated distance for every vertex is shor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41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6" grpId="0"/>
      <p:bldP spid="69" grpId="0"/>
      <p:bldP spid="70" grpId="0"/>
      <p:bldP spid="77" grpId="0" animBg="1"/>
      <p:bldP spid="78" grpId="0" animBg="1"/>
      <p:bldP spid="81" grpId="0"/>
      <p:bldP spid="85" grpId="0" animBg="1"/>
      <p:bldP spid="86" grpId="0" animBg="1"/>
      <p:bldP spid="87" grpId="0" animBg="1"/>
      <p:bldP spid="75" grpId="0"/>
      <p:bldP spid="84" grpId="0"/>
      <p:bldP spid="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Single Source Shortest Path Proble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753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Given </a:t>
            </a:r>
            <a:r>
              <a:rPr lang="en-US" dirty="0" smtClean="0"/>
              <a:t>a weighted </a:t>
            </a:r>
            <a:r>
              <a:rPr lang="en-US" dirty="0"/>
              <a:t>graph (directed or undirected) </a:t>
            </a:r>
            <a:r>
              <a:rPr lang="en-US" i="1" dirty="0"/>
              <a:t>G</a:t>
            </a:r>
            <a:r>
              <a:rPr lang="en-US" dirty="0"/>
              <a:t> = (</a:t>
            </a:r>
            <a:r>
              <a:rPr lang="en-US" i="1" dirty="0"/>
              <a:t>V, E</a:t>
            </a:r>
            <a:r>
              <a:rPr lang="en-US" dirty="0" smtClean="0"/>
              <a:t>) </a:t>
            </a:r>
            <a:r>
              <a:rPr lang="en-US" dirty="0"/>
              <a:t>and a vertex </a:t>
            </a:r>
            <a:r>
              <a:rPr lang="en-US" i="1" dirty="0" err="1"/>
              <a:t>s</a:t>
            </a:r>
            <a:r>
              <a:rPr lang="en-US" dirty="0" err="1">
                <a:sym typeface="Symbol" panose="05050102010706020507" pitchFamily="18" charset="2"/>
              </a:rPr>
              <a:t></a:t>
            </a:r>
            <a:r>
              <a:rPr lang="en-US" i="1" dirty="0" err="1"/>
              <a:t>V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8200" y="2223870"/>
            <a:ext cx="7353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ind </a:t>
            </a:r>
            <a:r>
              <a:rPr lang="en-US" dirty="0"/>
              <a:t>for all vertices </a:t>
            </a:r>
            <a:r>
              <a:rPr lang="en-US" i="1" dirty="0" err="1"/>
              <a:t>v</a:t>
            </a:r>
            <a:r>
              <a:rPr lang="en-US" dirty="0" err="1">
                <a:sym typeface="Symbol" panose="05050102010706020507" pitchFamily="18" charset="2"/>
              </a:rPr>
              <a:t></a:t>
            </a:r>
            <a:r>
              <a:rPr lang="en-US" i="1" dirty="0" err="1"/>
              <a:t>V</a:t>
            </a:r>
            <a:r>
              <a:rPr lang="en-US" dirty="0"/>
              <a:t> the minimum possible weight for path from </a:t>
            </a:r>
            <a:r>
              <a:rPr lang="en-US" i="1" dirty="0"/>
              <a:t>s</a:t>
            </a:r>
            <a:r>
              <a:rPr lang="en-US" dirty="0"/>
              <a:t> to </a:t>
            </a:r>
            <a:r>
              <a:rPr lang="en-US" i="1" dirty="0"/>
              <a:t>v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199" y="2680140"/>
            <a:ext cx="452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The </a:t>
            </a:r>
            <a:r>
              <a:rPr lang="da-DK" dirty="0"/>
              <a:t>weight of path </a:t>
            </a:r>
            <a:r>
              <a:rPr lang="da-DK" i="1" dirty="0"/>
              <a:t>p</a:t>
            </a:r>
            <a:r>
              <a:rPr lang="da-DK" dirty="0"/>
              <a:t> = </a:t>
            </a:r>
            <a:r>
              <a:rPr lang="da-DK" i="1" dirty="0"/>
              <a:t>v</a:t>
            </a:r>
            <a:r>
              <a:rPr lang="da-DK" baseline="-25000" dirty="0"/>
              <a:t>1</a:t>
            </a:r>
            <a:r>
              <a:rPr lang="da-DK" dirty="0"/>
              <a:t> </a:t>
            </a:r>
            <a:r>
              <a:rPr lang="en-GB" dirty="0">
                <a:latin typeface="Symbol" panose="05050102010706020507" pitchFamily="18" charset="2"/>
              </a:rPr>
              <a:t>®</a:t>
            </a:r>
            <a:r>
              <a:rPr lang="da-DK" dirty="0"/>
              <a:t> </a:t>
            </a:r>
            <a:r>
              <a:rPr lang="da-DK" i="1" dirty="0"/>
              <a:t>v</a:t>
            </a:r>
            <a:r>
              <a:rPr lang="da-DK" baseline="-25000" dirty="0"/>
              <a:t>2</a:t>
            </a:r>
            <a:r>
              <a:rPr lang="da-DK" dirty="0"/>
              <a:t> </a:t>
            </a:r>
            <a:r>
              <a:rPr lang="en-GB" dirty="0">
                <a:latin typeface="Symbol" panose="05050102010706020507" pitchFamily="18" charset="2"/>
              </a:rPr>
              <a:t>®</a:t>
            </a:r>
            <a:r>
              <a:rPr lang="da-DK" dirty="0"/>
              <a:t> … </a:t>
            </a:r>
            <a:r>
              <a:rPr lang="en-GB" dirty="0">
                <a:latin typeface="Symbol" panose="05050102010706020507" pitchFamily="18" charset="2"/>
              </a:rPr>
              <a:t>®</a:t>
            </a:r>
            <a:r>
              <a:rPr lang="da-DK" dirty="0"/>
              <a:t> </a:t>
            </a:r>
            <a:r>
              <a:rPr lang="da-DK" i="1" dirty="0"/>
              <a:t>v</a:t>
            </a:r>
            <a:r>
              <a:rPr lang="da-DK" baseline="-25000" dirty="0"/>
              <a:t>k</a:t>
            </a:r>
            <a:r>
              <a:rPr lang="da-DK" dirty="0"/>
              <a:t> is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0534"/>
              </p:ext>
            </p:extLst>
          </p:nvPr>
        </p:nvGraphicFramePr>
        <p:xfrm>
          <a:off x="2492345" y="3199080"/>
          <a:ext cx="267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45" y="3199080"/>
                        <a:ext cx="267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38199" y="4387874"/>
            <a:ext cx="481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da-DK" dirty="0"/>
              <a:t>Shortest path = a path of the minimum weigh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8199" y="4844144"/>
            <a:ext cx="4591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Algorithm will compute a </a:t>
            </a:r>
            <a:r>
              <a:rPr lang="en-US" dirty="0">
                <a:solidFill>
                  <a:srgbClr val="CC0000"/>
                </a:solidFill>
              </a:rPr>
              <a:t>shortest-path tree</a:t>
            </a:r>
            <a:endParaRPr lang="da-DK" dirty="0"/>
          </a:p>
        </p:txBody>
      </p:sp>
      <p:sp>
        <p:nvSpPr>
          <p:cNvPr id="26" name="TextBox 25"/>
          <p:cNvSpPr txBox="1"/>
          <p:nvPr/>
        </p:nvSpPr>
        <p:spPr>
          <a:xfrm>
            <a:off x="838198" y="5300414"/>
            <a:ext cx="3580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Can be solved by Greedy method</a:t>
            </a:r>
            <a:endParaRPr lang="da-DK" dirty="0"/>
          </a:p>
        </p:txBody>
      </p:sp>
      <p:sp>
        <p:nvSpPr>
          <p:cNvPr id="27" name="TextBox 26"/>
          <p:cNvSpPr txBox="1"/>
          <p:nvPr/>
        </p:nvSpPr>
        <p:spPr>
          <a:xfrm>
            <a:off x="838197" y="5795570"/>
            <a:ext cx="7476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If all edge weights are </a:t>
            </a:r>
            <a:r>
              <a:rPr lang="en-US" dirty="0" smtClean="0"/>
              <a:t>equal, </a:t>
            </a:r>
            <a:r>
              <a:rPr lang="en-US" dirty="0"/>
              <a:t>the problem is solved by BFS in </a:t>
            </a:r>
            <a:r>
              <a:rPr lang="en-US" dirty="0">
                <a:sym typeface="Symbol" panose="05050102010706020507" pitchFamily="18" charset="2"/>
              </a:rPr>
              <a:t></a:t>
            </a:r>
            <a:r>
              <a:rPr lang="en-US" dirty="0"/>
              <a:t>(</a:t>
            </a:r>
            <a:r>
              <a:rPr lang="en-US" i="1" dirty="0"/>
              <a:t>V </a:t>
            </a:r>
            <a:r>
              <a:rPr lang="en-US" dirty="0"/>
              <a:t>+ </a:t>
            </a:r>
            <a:r>
              <a:rPr lang="en-US" i="1" dirty="0"/>
              <a:t>E</a:t>
            </a:r>
            <a:r>
              <a:rPr lang="en-US" dirty="0"/>
              <a:t>) tim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4581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  <p:bldP spid="22" grpId="0"/>
      <p:bldP spid="24" grpId="0"/>
      <p:bldP spid="25" grpId="0"/>
      <p:bldP spid="26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 Box 25"/>
          <p:cNvSpPr txBox="1">
            <a:spLocks noChangeArrowheads="1"/>
          </p:cNvSpPr>
          <p:nvPr/>
        </p:nvSpPr>
        <p:spPr bwMode="auto">
          <a:xfrm>
            <a:off x="6557238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For No Solution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0428806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40978" y="2861647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1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480761" y="290337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498965" y="3486086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900510" y="290317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43903" y="3590000"/>
            <a:ext cx="564450" cy="283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8591897" y="1677061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062676" y="1915693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05" name="Rectangle 104"/>
          <p:cNvSpPr/>
          <p:nvPr/>
        </p:nvSpPr>
        <p:spPr>
          <a:xfrm>
            <a:off x="9130061" y="1959200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9208653" y="3549955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326194" y="2894310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8959775" y="2345756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9253568" y="3608552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7412791" y="3511926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7758570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>
          <a:xfrm>
            <a:off x="7508086" y="3616772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10822148" y="3196894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10464072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0901059" y="3248851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10329705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119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1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9054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33" grpId="0"/>
      <p:bldP spid="34" grpId="0"/>
      <p:bldP spid="71" grpId="0"/>
      <p:bldP spid="5" grpId="0" animBg="1"/>
      <p:bldP spid="74" grpId="0" animBg="1"/>
      <p:bldP spid="76" grpId="0"/>
      <p:bldP spid="73" grpId="0" animBg="1"/>
      <p:bldP spid="91" grpId="0"/>
      <p:bldP spid="98" grpId="0"/>
      <p:bldP spid="101" grpId="0" animBg="1"/>
      <p:bldP spid="3" grpId="0" animBg="1"/>
      <p:bldP spid="103" grpId="0" animBg="1"/>
      <p:bldP spid="104" grpId="0"/>
      <p:bldP spid="105" grpId="0" animBg="1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/>
      <p:bldP spid="114" grpId="0" animBg="1"/>
      <p:bldP spid="115" grpId="0" animBg="1"/>
      <p:bldP spid="116" grpId="0" animBg="1"/>
      <p:bldP spid="1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 Box 25"/>
          <p:cNvSpPr txBox="1">
            <a:spLocks noChangeArrowheads="1"/>
          </p:cNvSpPr>
          <p:nvPr/>
        </p:nvSpPr>
        <p:spPr bwMode="auto">
          <a:xfrm>
            <a:off x="6557238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For No Solution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0428806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40978" y="2861647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2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480761" y="290337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900510" y="290317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8591897" y="1677061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326194" y="2894310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7758570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10464072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10329705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622969" y="352293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558308" y="3590000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9005262" y="1973113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8671644" y="167921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9097801" y="2035083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9320681" y="285283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9247242" y="3537019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9323097" y="3607957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7482063" y="3486086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678734" y="2902457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89" name="Rectangle 88"/>
          <p:cNvSpPr/>
          <p:nvPr/>
        </p:nvSpPr>
        <p:spPr>
          <a:xfrm>
            <a:off x="7566142" y="3545657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10822148" y="3182687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10252760" y="285908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93" name="Rectangle 92"/>
          <p:cNvSpPr/>
          <p:nvPr/>
        </p:nvSpPr>
        <p:spPr>
          <a:xfrm>
            <a:off x="10891609" y="3232009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10809359" y="3179131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963215" y="2336688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2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2595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7" grpId="0" animBg="1"/>
      <p:bldP spid="78" grpId="0"/>
      <p:bldP spid="81" grpId="0" animBg="1"/>
      <p:bldP spid="82" grpId="0" animBg="1"/>
      <p:bldP spid="84" grpId="0" animBg="1"/>
      <p:bldP spid="85" grpId="0"/>
      <p:bldP spid="86" grpId="0" animBg="1"/>
      <p:bldP spid="87" grpId="0"/>
      <p:bldP spid="88" grpId="0" animBg="1"/>
      <p:bldP spid="89" grpId="0" animBg="1"/>
      <p:bldP spid="90" grpId="0"/>
      <p:bldP spid="92" grpId="0" animBg="1"/>
      <p:bldP spid="93" grpId="0" animBg="1"/>
      <p:bldP spid="94" grpId="0"/>
      <p:bldP spid="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 Box 25"/>
          <p:cNvSpPr txBox="1">
            <a:spLocks noChangeArrowheads="1"/>
          </p:cNvSpPr>
          <p:nvPr/>
        </p:nvSpPr>
        <p:spPr bwMode="auto">
          <a:xfrm>
            <a:off x="6557238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For No Solution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0428806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40978" y="2861647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3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480761" y="290337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900510" y="290317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8591897" y="1677061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326194" y="2894310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7758570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10464072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10329705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8671644" y="167921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9320681" y="285283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678734" y="2902457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10252760" y="285908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963215" y="2336688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3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576427" y="355079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611693" y="3625572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9279873" y="356359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9285417" y="3651552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10857233" y="321305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0900028" y="3257396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10824068" y="318590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0885934" y="3224975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7612970" y="350147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7660908" y="3581454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9036301" y="1921835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15" name="Text Box 25"/>
          <p:cNvSpPr txBox="1">
            <a:spLocks noChangeArrowheads="1"/>
          </p:cNvSpPr>
          <p:nvPr/>
        </p:nvSpPr>
        <p:spPr bwMode="auto">
          <a:xfrm>
            <a:off x="8472193" y="169162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17" name="Rectangle 116"/>
          <p:cNvSpPr/>
          <p:nvPr/>
        </p:nvSpPr>
        <p:spPr>
          <a:xfrm>
            <a:off x="9113704" y="1992230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71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83" grpId="0"/>
      <p:bldP spid="96" grpId="0" animBg="1"/>
      <p:bldP spid="99" grpId="0"/>
      <p:bldP spid="104" grpId="0" animBg="1"/>
      <p:bldP spid="105" grpId="0"/>
      <p:bldP spid="106" grpId="0" animBg="1"/>
      <p:bldP spid="107" grpId="0"/>
      <p:bldP spid="109" grpId="0" animBg="1"/>
      <p:bldP spid="110" grpId="0"/>
      <p:bldP spid="112" grpId="0" animBg="1"/>
      <p:bldP spid="113" grpId="0"/>
      <p:bldP spid="115" grpId="0" animBg="1"/>
      <p:bldP spid="1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 Box 25"/>
          <p:cNvSpPr txBox="1">
            <a:spLocks noChangeArrowheads="1"/>
          </p:cNvSpPr>
          <p:nvPr/>
        </p:nvSpPr>
        <p:spPr bwMode="auto">
          <a:xfrm>
            <a:off x="6557238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For No Solution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0428806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40978" y="2861647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068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tep 4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9" idx="3"/>
          </p:cNvCxnSpPr>
          <p:nvPr/>
        </p:nvCxnSpPr>
        <p:spPr>
          <a:xfrm flipV="1">
            <a:off x="8326600" y="2338172"/>
            <a:ext cx="370139" cy="93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16200000" flipH="1">
            <a:off x="9409882" y="2368405"/>
            <a:ext cx="15228" cy="2410870"/>
          </a:xfrm>
          <a:prstGeom prst="curvedConnector3">
            <a:avLst>
              <a:gd name="adj1" fmla="val 37337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480761" y="290337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900510" y="290317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1815682" y="4677666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8591897" y="1677061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326194" y="2894310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7758570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10464072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10329705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8671644" y="167921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9320681" y="285283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678734" y="2902457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10252760" y="285908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8662327" y="4810375"/>
            <a:ext cx="138121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tep 4 done!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5" name="Text Box 25"/>
          <p:cNvSpPr txBox="1">
            <a:spLocks noChangeArrowheads="1"/>
          </p:cNvSpPr>
          <p:nvPr/>
        </p:nvSpPr>
        <p:spPr bwMode="auto">
          <a:xfrm>
            <a:off x="8472193" y="169162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7639109" y="3540127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574854" y="3590000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10838979" y="321305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0891609" y="3236277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10862747" y="318187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0881306" y="3250700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7646089" y="358062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592383" y="3642649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9005415" y="193962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9087862" y="1957738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9195403" y="3538735"/>
            <a:ext cx="681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lax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22" name="Text Box 25"/>
          <p:cNvSpPr txBox="1">
            <a:spLocks noChangeArrowheads="1"/>
          </p:cNvSpPr>
          <p:nvPr/>
        </p:nvSpPr>
        <p:spPr bwMode="auto">
          <a:xfrm>
            <a:off x="9313217" y="2857458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3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8963215" y="2336688"/>
            <a:ext cx="414013" cy="9308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9271258" y="3607723"/>
            <a:ext cx="530142" cy="265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03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78" grpId="0"/>
      <p:bldP spid="82" grpId="0" animBg="1"/>
      <p:bldP spid="85" grpId="0"/>
      <p:bldP spid="86" grpId="0" animBg="1"/>
      <p:bldP spid="87" grpId="0"/>
      <p:bldP spid="89" grpId="0" animBg="1"/>
      <p:bldP spid="90" grpId="0"/>
      <p:bldP spid="93" grpId="0" animBg="1"/>
      <p:bldP spid="119" grpId="0"/>
      <p:bldP spid="120" grpId="0" animBg="1"/>
      <p:bldP spid="121" grpId="0"/>
      <p:bldP spid="122" grpId="0" animBg="1"/>
      <p:bldP spid="1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 Box 25"/>
          <p:cNvSpPr txBox="1">
            <a:spLocks noChangeArrowheads="1"/>
          </p:cNvSpPr>
          <p:nvPr/>
        </p:nvSpPr>
        <p:spPr bwMode="auto">
          <a:xfrm>
            <a:off x="6557238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For No Solution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24669" y="1617321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Relax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: if (d[v] &gt; 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) 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 then d[v]=d[u]+w(</a:t>
            </a:r>
            <a:r>
              <a:rPr lang="en-US" sz="17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>
                <a:latin typeface="Courier New" panose="02070309020205020404" pitchFamily="49" charset="0"/>
                <a:sym typeface="Symbol" panose="05050102010706020507" pitchFamily="18" charset="2"/>
              </a:rPr>
              <a:t>)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71016" y="410083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01461" y="3040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cxnSp>
        <p:nvCxnSpPr>
          <p:cNvPr id="23" name="Straight Arrow Connector 22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2" idx="7"/>
            <a:endCxn id="49" idx="3"/>
          </p:cNvCxnSpPr>
          <p:nvPr/>
        </p:nvCxnSpPr>
        <p:spPr>
          <a:xfrm flipV="1">
            <a:off x="8352032" y="2338172"/>
            <a:ext cx="344707" cy="923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6" idx="2"/>
            <a:endCxn id="42" idx="6"/>
          </p:cNvCxnSpPr>
          <p:nvPr/>
        </p:nvCxnSpPr>
        <p:spPr>
          <a:xfrm flipH="1">
            <a:off x="8408350" y="3397720"/>
            <a:ext cx="918009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42" idx="4"/>
            <a:endCxn id="60" idx="2"/>
          </p:cNvCxnSpPr>
          <p:nvPr/>
        </p:nvCxnSpPr>
        <p:spPr>
          <a:xfrm rot="5400000" flipH="1" flipV="1">
            <a:off x="9406675" y="2384166"/>
            <a:ext cx="15230" cy="2396440"/>
          </a:xfrm>
          <a:prstGeom prst="curvedConnector3">
            <a:avLst>
              <a:gd name="adj1" fmla="val -368933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154239" y="254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77737" y="2453632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690595" y="336735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7860220" y="2893695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0428806" y="284537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8661846" y="1685209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3025211" y="1919916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18460" y="2729517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40978" y="2861647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9780" y="1412898"/>
            <a:ext cx="436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Relax all the edges for 4 time in any order</a:t>
            </a:r>
            <a:endParaRPr lang="en-US" dirty="0"/>
          </a:p>
        </p:txBody>
      </p:sp>
      <p:sp>
        <p:nvSpPr>
          <p:cNvPr id="73" name="Left Bracket 72"/>
          <p:cNvSpPr/>
          <p:nvPr/>
        </p:nvSpPr>
        <p:spPr>
          <a:xfrm>
            <a:off x="1213503" y="3205439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Bracket 78"/>
          <p:cNvSpPr/>
          <p:nvPr/>
        </p:nvSpPr>
        <p:spPr>
          <a:xfrm>
            <a:off x="5544797" y="6131568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621709" y="6259370"/>
            <a:ext cx="19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xation Process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439780" y="1836536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Checking</a:t>
            </a:r>
            <a:endParaRPr lang="en-US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48607" y="3205439"/>
            <a:ext cx="384561" cy="384561"/>
            <a:chOff x="1170775" y="3802878"/>
            <a:chExt cx="384561" cy="384561"/>
          </a:xfrm>
        </p:grpSpPr>
        <p:sp>
          <p:nvSpPr>
            <p:cNvPr id="18" name="Oval 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Arrow Connector 11"/>
          <p:cNvCxnSpPr>
            <a:stCxn id="66" idx="6"/>
            <a:endCxn id="59" idx="2"/>
          </p:cNvCxnSpPr>
          <p:nvPr/>
        </p:nvCxnSpPr>
        <p:spPr>
          <a:xfrm>
            <a:off x="9710920" y="3397720"/>
            <a:ext cx="7197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6"/>
            <a:endCxn id="42" idx="2"/>
          </p:cNvCxnSpPr>
          <p:nvPr/>
        </p:nvCxnSpPr>
        <p:spPr>
          <a:xfrm>
            <a:off x="7033168" y="3397720"/>
            <a:ext cx="990621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9480761" y="2903370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1" name="Text Box 25"/>
          <p:cNvSpPr txBox="1">
            <a:spLocks noChangeArrowheads="1"/>
          </p:cNvSpPr>
          <p:nvPr/>
        </p:nvSpPr>
        <p:spPr bwMode="auto">
          <a:xfrm>
            <a:off x="7900510" y="290317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3" name="Text Box 25"/>
          <p:cNvSpPr txBox="1">
            <a:spLocks noChangeArrowheads="1"/>
          </p:cNvSpPr>
          <p:nvPr/>
        </p:nvSpPr>
        <p:spPr bwMode="auto">
          <a:xfrm>
            <a:off x="8591897" y="1677061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9326194" y="2894310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1" name="Text Box 25"/>
          <p:cNvSpPr txBox="1">
            <a:spLocks noChangeArrowheads="1"/>
          </p:cNvSpPr>
          <p:nvPr/>
        </p:nvSpPr>
        <p:spPr bwMode="auto">
          <a:xfrm>
            <a:off x="7758570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4" name="Text Box 25"/>
          <p:cNvSpPr txBox="1">
            <a:spLocks noChangeArrowheads="1"/>
          </p:cNvSpPr>
          <p:nvPr/>
        </p:nvSpPr>
        <p:spPr bwMode="auto">
          <a:xfrm>
            <a:off x="10464072" y="287703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16" name="Text Box 25"/>
          <p:cNvSpPr txBox="1">
            <a:spLocks noChangeArrowheads="1"/>
          </p:cNvSpPr>
          <p:nvPr/>
        </p:nvSpPr>
        <p:spPr bwMode="auto">
          <a:xfrm>
            <a:off x="10329705" y="29006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1" name="Text Box 25"/>
          <p:cNvSpPr txBox="1">
            <a:spLocks noChangeArrowheads="1"/>
          </p:cNvSpPr>
          <p:nvPr/>
        </p:nvSpPr>
        <p:spPr bwMode="auto">
          <a:xfrm>
            <a:off x="8671644" y="1679216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auto">
          <a:xfrm>
            <a:off x="9320681" y="285283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8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7678734" y="2902457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2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8023789" y="3205440"/>
            <a:ext cx="384561" cy="384561"/>
            <a:chOff x="1170775" y="3802878"/>
            <a:chExt cx="384561" cy="384561"/>
          </a:xfrm>
        </p:grpSpPr>
        <p:sp>
          <p:nvSpPr>
            <p:cNvPr id="42" name="Oval 4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92" name="Text Box 25"/>
          <p:cNvSpPr txBox="1">
            <a:spLocks noChangeArrowheads="1"/>
          </p:cNvSpPr>
          <p:nvPr/>
        </p:nvSpPr>
        <p:spPr bwMode="auto">
          <a:xfrm>
            <a:off x="10252760" y="285908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0430650" y="3205439"/>
            <a:ext cx="384561" cy="384561"/>
            <a:chOff x="1170775" y="3802878"/>
            <a:chExt cx="384561" cy="384561"/>
          </a:xfrm>
        </p:grpSpPr>
        <p:sp>
          <p:nvSpPr>
            <p:cNvPr id="59" name="Oval 5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8091061" y="4760932"/>
            <a:ext cx="240277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Returning “no solution”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5" name="Text Box 25"/>
          <p:cNvSpPr txBox="1">
            <a:spLocks noChangeArrowheads="1"/>
          </p:cNvSpPr>
          <p:nvPr/>
        </p:nvSpPr>
        <p:spPr bwMode="auto">
          <a:xfrm>
            <a:off x="8472193" y="1691620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1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640421" y="2009929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122" name="Text Box 25"/>
          <p:cNvSpPr txBox="1">
            <a:spLocks noChangeArrowheads="1"/>
          </p:cNvSpPr>
          <p:nvPr/>
        </p:nvSpPr>
        <p:spPr bwMode="auto">
          <a:xfrm>
            <a:off x="9313217" y="2857458"/>
            <a:ext cx="64633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-31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9326359" y="3205439"/>
            <a:ext cx="384561" cy="384561"/>
            <a:chOff x="1170775" y="3802878"/>
            <a:chExt cx="384561" cy="384561"/>
          </a:xfrm>
        </p:grpSpPr>
        <p:sp>
          <p:nvSpPr>
            <p:cNvPr id="66" name="Oval 6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864880" y="30770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3" name="Left Bracket 82"/>
          <p:cNvSpPr/>
          <p:nvPr/>
        </p:nvSpPr>
        <p:spPr>
          <a:xfrm>
            <a:off x="1213502" y="4531002"/>
            <a:ext cx="162369" cy="962279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58983" y="4810375"/>
            <a:ext cx="103105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Checking</a:t>
            </a:r>
            <a:endParaRPr lang="en-US" sz="1800" dirty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25" name="Straight Arrow Connector 24"/>
          <p:cNvCxnSpPr>
            <a:stCxn id="49" idx="5"/>
            <a:endCxn id="66" idx="1"/>
          </p:cNvCxnSpPr>
          <p:nvPr/>
        </p:nvCxnSpPr>
        <p:spPr>
          <a:xfrm>
            <a:off x="8968664" y="2338172"/>
            <a:ext cx="414013" cy="9235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6387278" y="5226405"/>
            <a:ext cx="5767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Bellman Ford algorithm can detect negative weight cyc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50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5" grpId="0" animBg="1"/>
      <p:bldP spid="83" grpId="0" animBg="1"/>
      <p:bldP spid="94" grpId="0" animBg="1"/>
      <p:bldP spid="10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515600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Correctness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96032" y="1703455"/>
            <a:ext cx="9118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he given graph is G(V,E), where we assume that, |V|=n and |E|=m and source vertex is </a:t>
            </a:r>
            <a:r>
              <a:rPr lang="en-US" i="1" dirty="0" err="1"/>
              <a:t>s</a:t>
            </a:r>
            <a:r>
              <a:rPr lang="en-US" dirty="0" err="1">
                <a:sym typeface="Symbol" panose="05050102010706020507" pitchFamily="18" charset="2"/>
              </a:rPr>
              <a:t></a:t>
            </a:r>
            <a:r>
              <a:rPr lang="en-US" i="1" dirty="0" err="1" smtClean="0"/>
              <a:t>V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96032" y="2180595"/>
            <a:ext cx="366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Case 1 (No negative weight cycle):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010802" y="2549927"/>
            <a:ext cx="788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urce is discovered with it’s shortest path at the very beginning of the process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1010802" y="2883638"/>
            <a:ext cx="5860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thout source, there are total (n-1) vertices in the graph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1010802" y="3252970"/>
            <a:ext cx="698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the algorithm, number of iteration for relaxing all the edges is (n-1)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010802" y="3622302"/>
            <a:ext cx="10291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is ensured that at any iteration at least one vertex is discovered with its shortest distance from source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1010802" y="3995652"/>
            <a:ext cx="112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, it is ensured that after (n-1) iteration, all the vertices will be discovered with their shortest distance from source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1010802" y="4360966"/>
            <a:ext cx="7387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s a result, relaxation of any edge will not be required after (n-1) iteration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1010802" y="4739622"/>
            <a:ext cx="717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, in this case, the algorithm will return “solution” at the checking step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696032" y="5340163"/>
            <a:ext cx="3493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Case 2 (Negative weight cycle):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1010802" y="5756038"/>
            <a:ext cx="7461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laxation will be needed for at least one edge at any number of iteration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1010802" y="6114609"/>
            <a:ext cx="5967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, the graph will return “no solution” at the checking st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65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  <p:bldP spid="65" grpId="0"/>
      <p:bldP spid="68" grpId="0"/>
      <p:bldP spid="69" grpId="0"/>
      <p:bldP spid="70" grpId="0"/>
      <p:bldP spid="72" grpId="0"/>
      <p:bldP spid="75" grpId="0"/>
      <p:bldP spid="77" grpId="0"/>
      <p:bldP spid="78" grpId="0"/>
      <p:bldP spid="82" grpId="0"/>
      <p:bldP spid="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2" y="291758"/>
            <a:ext cx="10874974" cy="1325563"/>
          </a:xfrm>
        </p:spPr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Bellman Ford Algorithm (Time Complexity)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62746" y="1851550"/>
            <a:ext cx="82296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7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7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7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7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  <a:endParaRPr lang="en-US" sz="17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endParaRPr lang="en-US" sz="17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2742750" y="2219019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118907" y="3071349"/>
            <a:ext cx="37601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Left Bracket 72"/>
          <p:cNvSpPr/>
          <p:nvPr/>
        </p:nvSpPr>
        <p:spPr>
          <a:xfrm>
            <a:off x="755403" y="3674869"/>
            <a:ext cx="141905" cy="1068047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Left Bracket 82"/>
          <p:cNvSpPr/>
          <p:nvPr/>
        </p:nvSpPr>
        <p:spPr>
          <a:xfrm>
            <a:off x="734939" y="5141838"/>
            <a:ext cx="162369" cy="1028226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Bracket 61"/>
          <p:cNvSpPr/>
          <p:nvPr/>
        </p:nvSpPr>
        <p:spPr>
          <a:xfrm>
            <a:off x="4262477" y="4012212"/>
            <a:ext cx="76912" cy="624936"/>
          </a:xfrm>
          <a:prstGeom prst="righ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819662" y="2346821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n)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519740" y="2886683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1)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4334949" y="4132105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m)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-28786" y="4012212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</a:t>
            </a:r>
            <a:r>
              <a:rPr lang="en-US" dirty="0" err="1" smtClean="0"/>
              <a:t>m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27251" y="541183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m)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5200654" y="1851550"/>
            <a:ext cx="5385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Total time = O(n) + O(1) + O(</a:t>
            </a:r>
            <a:r>
              <a:rPr lang="en-US" dirty="0" err="1" smtClean="0"/>
              <a:t>mn</a:t>
            </a:r>
            <a:r>
              <a:rPr lang="en-US" dirty="0" smtClean="0"/>
              <a:t>) + O(m)    =     O(</a:t>
            </a:r>
            <a:r>
              <a:rPr lang="en-US" dirty="0" err="1" smtClean="0"/>
              <a:t>m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5200653" y="2270445"/>
            <a:ext cx="6115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What is the worst case scenario for Bellman Ford algorithm?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460039" y="2664864"/>
            <a:ext cx="324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he value of </a:t>
            </a:r>
            <a:r>
              <a:rPr lang="en-US" b="1" dirty="0" smtClean="0"/>
              <a:t>m </a:t>
            </a:r>
            <a:r>
              <a:rPr lang="en-US" dirty="0" smtClean="0"/>
              <a:t> is maximum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5460038" y="2986181"/>
            <a:ext cx="5214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any complete graph, number of </a:t>
            </a:r>
            <a:r>
              <a:rPr lang="en-US" b="1" dirty="0" smtClean="0"/>
              <a:t>m </a:t>
            </a:r>
            <a:r>
              <a:rPr lang="en-US" dirty="0" smtClean="0"/>
              <a:t>is maximum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5460038" y="3355513"/>
            <a:ext cx="5388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a complete graph, if number of vertices is </a:t>
            </a:r>
            <a:r>
              <a:rPr lang="en-US" b="1" dirty="0" smtClean="0"/>
              <a:t>n </a:t>
            </a:r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5754698" y="3731632"/>
            <a:ext cx="321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edges, </a:t>
            </a:r>
            <a:r>
              <a:rPr lang="en-US" b="1" dirty="0" smtClean="0"/>
              <a:t>m = n*(n-1)/2</a:t>
            </a:r>
            <a:endParaRPr lang="en-US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5460038" y="4107751"/>
            <a:ext cx="5926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that case, time complexity of Bellman Ford algorithm is: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5754698" y="4476541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(</a:t>
            </a:r>
            <a:r>
              <a:rPr lang="en-US" dirty="0" err="1" smtClean="0"/>
              <a:t>mn</a:t>
            </a:r>
            <a:r>
              <a:rPr lang="en-US" dirty="0" smtClean="0"/>
              <a:t>)</a:t>
            </a:r>
            <a:endParaRPr lang="en-US" b="1" dirty="0"/>
          </a:p>
        </p:txBody>
      </p:sp>
      <p:sp>
        <p:nvSpPr>
          <p:cNvPr id="90" name="TextBox 89"/>
          <p:cNvSpPr txBox="1"/>
          <p:nvPr/>
        </p:nvSpPr>
        <p:spPr>
          <a:xfrm>
            <a:off x="5754698" y="4843067"/>
            <a:ext cx="202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O((</a:t>
            </a:r>
            <a:r>
              <a:rPr lang="en-US" dirty="0" smtClean="0"/>
              <a:t>n*(n-1)/2) * </a:t>
            </a:r>
            <a:r>
              <a:rPr lang="en-US" dirty="0" smtClean="0"/>
              <a:t>n)</a:t>
            </a:r>
            <a:endParaRPr lang="en-US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5754698" y="5256146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O((n</a:t>
            </a:r>
            <a:r>
              <a:rPr lang="en-US" baseline="30000" dirty="0" smtClean="0"/>
              <a:t>2</a:t>
            </a:r>
            <a:r>
              <a:rPr lang="en-US" dirty="0" smtClean="0"/>
              <a:t> -n)</a:t>
            </a:r>
            <a:r>
              <a:rPr lang="en-US" dirty="0" smtClean="0"/>
              <a:t> * </a:t>
            </a:r>
            <a:r>
              <a:rPr lang="en-US" dirty="0" smtClean="0"/>
              <a:t>n)</a:t>
            </a:r>
            <a:endParaRPr lang="en-US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5754698" y="5632438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O(n</a:t>
            </a:r>
            <a:r>
              <a:rPr lang="en-US" baseline="30000" dirty="0"/>
              <a:t>3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b="1" dirty="0"/>
          </a:p>
        </p:txBody>
      </p:sp>
      <p:sp>
        <p:nvSpPr>
          <p:cNvPr id="97" name="TextBox 96"/>
          <p:cNvSpPr txBox="1"/>
          <p:nvPr/>
        </p:nvSpPr>
        <p:spPr>
          <a:xfrm>
            <a:off x="5754698" y="5971882"/>
            <a:ext cx="846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</a:t>
            </a:r>
            <a:r>
              <a:rPr lang="en-US" b="1" dirty="0" smtClean="0"/>
              <a:t>O(n</a:t>
            </a:r>
            <a:r>
              <a:rPr lang="en-US" b="1" baseline="30000" dirty="0" smtClean="0"/>
              <a:t>3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99" name="TextBox 98"/>
          <p:cNvSpPr txBox="1"/>
          <p:nvPr/>
        </p:nvSpPr>
        <p:spPr>
          <a:xfrm>
            <a:off x="5199666" y="6309440"/>
            <a:ext cx="7034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So, in worst case scenario Bellman Ford algorithm can take O(n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) time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66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3" grpId="0" animBg="1"/>
      <p:bldP spid="83" grpId="0" animBg="1"/>
      <p:bldP spid="62" grpId="0" animBg="1"/>
      <p:bldP spid="64" grpId="0"/>
      <p:bldP spid="65" grpId="0"/>
      <p:bldP spid="68" grpId="0"/>
      <p:bldP spid="69" grpId="0"/>
      <p:bldP spid="70" grpId="0"/>
      <p:bldP spid="72" grpId="0"/>
      <p:bldP spid="75" grpId="0"/>
      <p:bldP spid="77" grpId="0"/>
      <p:bldP spid="78" grpId="0"/>
      <p:bldP spid="82" grpId="0"/>
      <p:bldP spid="85" grpId="0"/>
      <p:bldP spid="87" grpId="0"/>
      <p:bldP spid="89" grpId="0"/>
      <p:bldP spid="90" grpId="0"/>
      <p:bldP spid="93" grpId="0"/>
      <p:bldP spid="96" grpId="0"/>
      <p:bldP spid="97" grpId="0"/>
      <p:bldP spid="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SSSP Optimal Substructure Property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690688"/>
            <a:ext cx="4092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Sub path of shortest path are shortest</a:t>
            </a:r>
            <a:endParaRPr lang="en-US" b="1" dirty="0">
              <a:latin typeface="Calisto MT" panose="0204060305050503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44239" y="2324457"/>
            <a:ext cx="393107" cy="393107"/>
            <a:chOff x="1982624" y="2580830"/>
            <a:chExt cx="393107" cy="393107"/>
          </a:xfrm>
        </p:grpSpPr>
        <p:sp>
          <p:nvSpPr>
            <p:cNvPr id="3" name="Oval 2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20319" y="259792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46241" y="2324458"/>
            <a:ext cx="393107" cy="393107"/>
            <a:chOff x="1982624" y="2580830"/>
            <a:chExt cx="393107" cy="393107"/>
          </a:xfrm>
        </p:grpSpPr>
        <p:sp>
          <p:nvSpPr>
            <p:cNvPr id="15" name="Oval 14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20319" y="2597922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U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48243" y="2317774"/>
            <a:ext cx="393107" cy="393107"/>
            <a:chOff x="1982624" y="2580830"/>
            <a:chExt cx="393107" cy="393107"/>
          </a:xfrm>
        </p:grpSpPr>
        <p:sp>
          <p:nvSpPr>
            <p:cNvPr id="18" name="Oval 17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20319" y="2597922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150245" y="2317773"/>
            <a:ext cx="393107" cy="393107"/>
            <a:chOff x="1982624" y="2580830"/>
            <a:chExt cx="393107" cy="393107"/>
          </a:xfrm>
        </p:grpSpPr>
        <p:sp>
          <p:nvSpPr>
            <p:cNvPr id="21" name="Oval 20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20319" y="2597922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cxnSp>
        <p:nvCxnSpPr>
          <p:cNvPr id="8" name="Straight Arrow Connector 7"/>
          <p:cNvCxnSpPr>
            <a:stCxn id="3" idx="6"/>
            <a:endCxn id="15" idx="2"/>
          </p:cNvCxnSpPr>
          <p:nvPr/>
        </p:nvCxnSpPr>
        <p:spPr>
          <a:xfrm>
            <a:off x="1837346" y="2521011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5" idx="6"/>
            <a:endCxn id="18" idx="2"/>
          </p:cNvCxnSpPr>
          <p:nvPr/>
        </p:nvCxnSpPr>
        <p:spPr>
          <a:xfrm flipV="1">
            <a:off x="2739348" y="2514328"/>
            <a:ext cx="508895" cy="66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8" idx="6"/>
            <a:endCxn id="21" idx="2"/>
          </p:cNvCxnSpPr>
          <p:nvPr/>
        </p:nvCxnSpPr>
        <p:spPr>
          <a:xfrm flipV="1">
            <a:off x="3641350" y="2514327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/>
          <p:cNvCxnSpPr>
            <a:stCxn id="15" idx="4"/>
            <a:endCxn id="18" idx="4"/>
          </p:cNvCxnSpPr>
          <p:nvPr/>
        </p:nvCxnSpPr>
        <p:spPr>
          <a:xfrm rot="5400000" flipH="1" flipV="1">
            <a:off x="2990454" y="2263222"/>
            <a:ext cx="6684" cy="902002"/>
          </a:xfrm>
          <a:prstGeom prst="curvedConnector3">
            <a:avLst>
              <a:gd name="adj1" fmla="val -3420108"/>
            </a:avLst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773783" y="215260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1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83641" y="29358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71090" y="2274786"/>
            <a:ext cx="404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Assume there are 2 paths from A to B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71090" y="2712385"/>
            <a:ext cx="1678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P:   A-&gt;P1-&gt;B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33404" y="2712385"/>
            <a:ext cx="172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P’:   A-&gt;P2-&gt;B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3305200"/>
            <a:ext cx="317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Among P and P’, P is shortest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71090" y="3267033"/>
            <a:ext cx="288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o, w(p) &lt; w(p’) … … … (1)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8200" y="3718499"/>
            <a:ext cx="728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We need to prove that: as P is shortest, so every sub path on P is shortest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55777" y="4127503"/>
            <a:ext cx="947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f we can prove that, P1 is shortest, then we will be able to claim that every path on P is shortest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55777" y="4525662"/>
            <a:ext cx="744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For a contradiction we assume that, P1 is not the shortest path from u to v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55777" y="4894994"/>
            <a:ext cx="3995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So, P2 is the shortest path from u to v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5777" y="5292002"/>
            <a:ext cx="2529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Means, w(p2) &lt; w(p1)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55777" y="5660575"/>
            <a:ext cx="4590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w</a:t>
            </a:r>
            <a:r>
              <a:rPr lang="en-US" dirty="0" smtClean="0"/>
              <a:t>(AU) +w(p2)+w(VB) &lt; w(AU)+w(p1)+w(VB)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55777" y="6029148"/>
            <a:ext cx="1607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w</a:t>
            </a:r>
            <a:r>
              <a:rPr lang="en-US" dirty="0" smtClean="0"/>
              <a:t>(P’) &lt; w(P)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42640" y="6396962"/>
            <a:ext cx="4022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n that case, P is not the shortest path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465546" y="5292002"/>
            <a:ext cx="4779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, if P1 is no shortest, then P is also not shortest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465546" y="5639441"/>
            <a:ext cx="4587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sto MT" panose="02040603050505030304" pitchFamily="18" charset="0"/>
              </a:rPr>
              <a:t>So, P is shortest if and only if P1 is shortest</a:t>
            </a:r>
            <a:endParaRPr lang="en-US" b="1" dirty="0">
              <a:solidFill>
                <a:srgbClr val="FF0000"/>
              </a:solidFill>
              <a:latin typeface="Calisto MT" panose="0204060305050503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6195701" y="5360370"/>
            <a:ext cx="8546" cy="1296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465546" y="6037453"/>
            <a:ext cx="5377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sto MT" panose="02040603050505030304" pitchFamily="18" charset="0"/>
              </a:rPr>
              <a:t>So, a path is shortest if and only if all of the sub paths on it are shortest</a:t>
            </a:r>
            <a:endParaRPr lang="en-US" b="1" dirty="0">
              <a:solidFill>
                <a:srgbClr val="FF0000"/>
              </a:solidFill>
              <a:latin typeface="Calisto MT" panose="02040603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31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8" grpId="0"/>
      <p:bldP spid="49" grpId="0"/>
      <p:bldP spid="50" grpId="0"/>
      <p:bldP spid="5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SSSP Algorithms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2348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err="1" smtClean="0"/>
              <a:t>Dijkstra’s</a:t>
            </a:r>
            <a:r>
              <a:rPr lang="en-US" b="1" dirty="0" smtClean="0"/>
              <a:t> Algorithm</a:t>
            </a:r>
            <a:endParaRPr lang="en-US" b="1" dirty="0">
              <a:latin typeface="Calisto MT" panose="0204060305050503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8200" y="2238103"/>
            <a:ext cx="274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Bellman Ford Algorithm</a:t>
            </a:r>
            <a:endParaRPr lang="en-US" b="1" dirty="0">
              <a:latin typeface="Calisto MT" panose="02040603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Straight Connector 82"/>
          <p:cNvCxnSpPr>
            <a:stCxn id="57" idx="4"/>
            <a:endCxn id="63" idx="2"/>
          </p:cNvCxnSpPr>
          <p:nvPr/>
        </p:nvCxnSpPr>
        <p:spPr>
          <a:xfrm>
            <a:off x="3736939" y="4685902"/>
            <a:ext cx="1694916" cy="10947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 smtClean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  <a:endParaRPr lang="en-US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5602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Calisto MT" panose="02040603050505030304" pitchFamily="18" charset="0"/>
              </a:rPr>
              <a:t>Let’s understand the topic with a very small example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8200" y="2223870"/>
            <a:ext cx="555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Calisto MT" panose="02040603050505030304" pitchFamily="18" charset="0"/>
              </a:rPr>
              <a:t>Find the shortest path of all vertices from 1 (Source)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3403159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3599913" y="4082628"/>
            <a:ext cx="4587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 smtClean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5431855" y="3891144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5495454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5692208" y="4082628"/>
            <a:ext cx="4587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  <a:endParaRPr lang="en-US" sz="2000" b="1" dirty="0" smtClean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5431855" y="538330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5495454" y="55806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5649478" y="5574785"/>
            <a:ext cx="6126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cxnSp>
        <p:nvCxnSpPr>
          <p:cNvPr id="67" name="Straight Connector 66"/>
          <p:cNvCxnSpPr>
            <a:stCxn id="57" idx="6"/>
            <a:endCxn id="60" idx="2"/>
          </p:cNvCxnSpPr>
          <p:nvPr/>
        </p:nvCxnSpPr>
        <p:spPr>
          <a:xfrm>
            <a:off x="4134318" y="4288523"/>
            <a:ext cx="129753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0" idx="4"/>
          </p:cNvCxnSpPr>
          <p:nvPr/>
        </p:nvCxnSpPr>
        <p:spPr>
          <a:xfrm flipH="1">
            <a:off x="5808360" y="4685902"/>
            <a:ext cx="20874" cy="6973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4606049" y="388257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5808360" y="487303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4155002" y="5273149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680328" y="4282173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4392" y="4044130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5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  <p:bldP spid="57" grpId="0" animBg="1"/>
      <p:bldP spid="58" grpId="0"/>
      <p:bldP spid="59" grpId="0"/>
      <p:bldP spid="60" grpId="0" animBg="1"/>
      <p:bldP spid="61" grpId="0"/>
      <p:bldP spid="62" grpId="0"/>
      <p:bldP spid="63" grpId="0" animBg="1"/>
      <p:bldP spid="64" grpId="0"/>
      <p:bldP spid="65" grpId="0"/>
      <p:bldP spid="73" grpId="0"/>
      <p:bldP spid="74" grpId="0"/>
      <p:bldP spid="75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/>
          <p:cNvCxnSpPr>
            <a:stCxn id="30" idx="6"/>
            <a:endCxn id="33" idx="2"/>
          </p:cNvCxnSpPr>
          <p:nvPr/>
        </p:nvCxnSpPr>
        <p:spPr>
          <a:xfrm>
            <a:off x="4134318" y="4288523"/>
            <a:ext cx="129753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6541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Calisto MT" panose="02040603050505030304" pitchFamily="18" charset="0"/>
              </a:rPr>
              <a:t>Store the shortest distance from source for all vertex at the end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8200" y="2223870"/>
            <a:ext cx="3348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Calisto MT" panose="02040603050505030304" pitchFamily="18" charset="0"/>
              </a:rPr>
              <a:t>Prim’s Algorithm will help us</a:t>
            </a:r>
            <a:endParaRPr lang="en-US" dirty="0">
              <a:latin typeface="Calisto MT" panose="02040603050505030304" pitchFamily="18" charset="0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121225" y="343487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21" idx="6"/>
          </p:cNvCxnSpPr>
          <p:nvPr/>
        </p:nvCxnSpPr>
        <p:spPr>
          <a:xfrm>
            <a:off x="4134318" y="4288523"/>
            <a:ext cx="1314443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0" idx="4"/>
            <a:endCxn id="36" idx="2"/>
          </p:cNvCxnSpPr>
          <p:nvPr/>
        </p:nvCxnSpPr>
        <p:spPr>
          <a:xfrm>
            <a:off x="3736939" y="4685902"/>
            <a:ext cx="1694916" cy="10947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403159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3599913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495454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5692208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5495454" y="55806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649478" y="557478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40" name="Straight Connector 39"/>
          <p:cNvCxnSpPr>
            <a:stCxn id="33" idx="4"/>
          </p:cNvCxnSpPr>
          <p:nvPr/>
        </p:nvCxnSpPr>
        <p:spPr>
          <a:xfrm flipH="1">
            <a:off x="5808360" y="4685902"/>
            <a:ext cx="20874" cy="6973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4606049" y="388257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5808360" y="487303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155002" y="5273149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0328" y="4282173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794392" y="4044130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751617" y="4088468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858704" y="409701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/>
          <p:cNvCxnSpPr>
            <a:stCxn id="21" idx="4"/>
            <a:endCxn id="36" idx="2"/>
          </p:cNvCxnSpPr>
          <p:nvPr/>
        </p:nvCxnSpPr>
        <p:spPr>
          <a:xfrm>
            <a:off x="3736939" y="4685902"/>
            <a:ext cx="1694916" cy="10947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5796903" y="55877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31855" y="3891144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431855" y="538330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277581" y="3481369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21225" y="3434874"/>
            <a:ext cx="1168764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5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/>
      <p:bldP spid="26" grpId="0"/>
      <p:bldP spid="31" grpId="0"/>
      <p:bldP spid="32" grpId="0"/>
      <p:bldP spid="34" grpId="0"/>
      <p:bldP spid="35" grpId="0"/>
      <p:bldP spid="37" grpId="0"/>
      <p:bldP spid="38" grpId="0"/>
      <p:bldP spid="41" grpId="0"/>
      <p:bldP spid="42" grpId="0"/>
      <p:bldP spid="43" grpId="0"/>
      <p:bldP spid="45" grpId="0"/>
      <p:bldP spid="27" grpId="0" animBg="1"/>
      <p:bldP spid="30" grpId="0" animBg="1"/>
      <p:bldP spid="46" grpId="0" animBg="1"/>
      <p:bldP spid="21" grpId="0" animBg="1"/>
      <p:bldP spid="48" grpId="0" animBg="1"/>
      <p:bldP spid="33" grpId="0" animBg="1"/>
      <p:bldP spid="36" grpId="0" animBg="1"/>
      <p:bldP spid="49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/>
          <p:cNvCxnSpPr>
            <a:stCxn id="30" idx="6"/>
            <a:endCxn id="33" idx="2"/>
          </p:cNvCxnSpPr>
          <p:nvPr/>
        </p:nvCxnSpPr>
        <p:spPr>
          <a:xfrm>
            <a:off x="4134318" y="4288523"/>
            <a:ext cx="129753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6541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Calisto MT" panose="02040603050505030304" pitchFamily="18" charset="0"/>
              </a:rPr>
              <a:t>Store the shortest distance from source for all vertex at the en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38200" y="2223870"/>
            <a:ext cx="3348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Calisto MT" panose="02040603050505030304" pitchFamily="18" charset="0"/>
              </a:rPr>
              <a:t>Prim’s Algorithm will help us</a:t>
            </a:r>
          </a:p>
        </p:txBody>
      </p:sp>
      <p:cxnSp>
        <p:nvCxnSpPr>
          <p:cNvPr id="7" name="Straight Arrow Connector 6"/>
          <p:cNvCxnSpPr>
            <a:stCxn id="21" idx="6"/>
          </p:cNvCxnSpPr>
          <p:nvPr/>
        </p:nvCxnSpPr>
        <p:spPr>
          <a:xfrm>
            <a:off x="4134318" y="4288523"/>
            <a:ext cx="1314443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0" idx="4"/>
            <a:endCxn id="36" idx="2"/>
          </p:cNvCxnSpPr>
          <p:nvPr/>
        </p:nvCxnSpPr>
        <p:spPr>
          <a:xfrm>
            <a:off x="3736939" y="4685902"/>
            <a:ext cx="1694916" cy="10947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403159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3599913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495454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5692208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5495454" y="55806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649478" y="557478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40" name="Straight Connector 39"/>
          <p:cNvCxnSpPr>
            <a:stCxn id="33" idx="4"/>
          </p:cNvCxnSpPr>
          <p:nvPr/>
        </p:nvCxnSpPr>
        <p:spPr>
          <a:xfrm flipH="1">
            <a:off x="5808360" y="4685902"/>
            <a:ext cx="20874" cy="6973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4606049" y="388257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5808360" y="487303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155002" y="5273149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0328" y="4282173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794392" y="4044130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751617" y="4088468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858704" y="409701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/>
          <p:cNvCxnSpPr>
            <a:stCxn id="21" idx="4"/>
            <a:endCxn id="36" idx="2"/>
          </p:cNvCxnSpPr>
          <p:nvPr/>
        </p:nvCxnSpPr>
        <p:spPr>
          <a:xfrm>
            <a:off x="3736939" y="4685902"/>
            <a:ext cx="1694916" cy="10947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5796903" y="55877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31855" y="3891144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5277581" y="3481369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stCxn id="51" idx="4"/>
            <a:endCxn id="36" idx="0"/>
          </p:cNvCxnSpPr>
          <p:nvPr/>
        </p:nvCxnSpPr>
        <p:spPr>
          <a:xfrm>
            <a:off x="5829234" y="4674966"/>
            <a:ext cx="0" cy="70833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5431855" y="3880208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791268" y="5597900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431855" y="538330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5255539" y="620344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7581" y="3572142"/>
            <a:ext cx="1209385" cy="2478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2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2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/>
          <p:cNvCxnSpPr>
            <a:stCxn id="30" idx="6"/>
            <a:endCxn id="33" idx="2"/>
          </p:cNvCxnSpPr>
          <p:nvPr/>
        </p:nvCxnSpPr>
        <p:spPr>
          <a:xfrm>
            <a:off x="4134318" y="4288523"/>
            <a:ext cx="129753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Dijkstra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</a:rPr>
              <a:t>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767600"/>
            <a:ext cx="6541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Calisto MT" panose="02040603050505030304" pitchFamily="18" charset="0"/>
              </a:rPr>
              <a:t>Store the shortest distance from source for all vertex at the en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38200" y="2223870"/>
            <a:ext cx="3348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Calisto MT" panose="02040603050505030304" pitchFamily="18" charset="0"/>
              </a:rPr>
              <a:t>Prim’s Algorithm will help us</a:t>
            </a:r>
          </a:p>
        </p:txBody>
      </p:sp>
      <p:cxnSp>
        <p:nvCxnSpPr>
          <p:cNvPr id="7" name="Straight Arrow Connector 6"/>
          <p:cNvCxnSpPr>
            <a:stCxn id="21" idx="6"/>
          </p:cNvCxnSpPr>
          <p:nvPr/>
        </p:nvCxnSpPr>
        <p:spPr>
          <a:xfrm>
            <a:off x="4134318" y="4288523"/>
            <a:ext cx="1314443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0" idx="4"/>
            <a:endCxn id="36" idx="2"/>
          </p:cNvCxnSpPr>
          <p:nvPr/>
        </p:nvCxnSpPr>
        <p:spPr>
          <a:xfrm>
            <a:off x="3736939" y="4685902"/>
            <a:ext cx="1694916" cy="10947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403159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3599913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495454" y="408846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5692208" y="4082628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5495454" y="55806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649478" y="5574785"/>
            <a:ext cx="4876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40" name="Straight Connector 39"/>
          <p:cNvCxnSpPr>
            <a:stCxn id="33" idx="4"/>
          </p:cNvCxnSpPr>
          <p:nvPr/>
        </p:nvCxnSpPr>
        <p:spPr>
          <a:xfrm flipH="1">
            <a:off x="5808360" y="4685902"/>
            <a:ext cx="20874" cy="6973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4606049" y="388257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5808360" y="487303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155002" y="5273149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5</a:t>
            </a:r>
            <a:endParaRPr lang="en-US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680328" y="4282173"/>
            <a:ext cx="50725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1794392" y="4044130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Source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751617" y="4088468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858704" y="4097014"/>
            <a:ext cx="338554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339560" y="3891144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5796903" y="5587799"/>
            <a:ext cx="49244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31855" y="3891144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5277581" y="3481369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stCxn id="51" idx="4"/>
            <a:endCxn id="36" idx="0"/>
          </p:cNvCxnSpPr>
          <p:nvPr/>
        </p:nvCxnSpPr>
        <p:spPr>
          <a:xfrm>
            <a:off x="5829234" y="4674966"/>
            <a:ext cx="0" cy="70833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5431855" y="3880208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791268" y="5597900"/>
            <a:ext cx="44114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431855" y="5383301"/>
            <a:ext cx="794758" cy="79475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5255539" y="6203444"/>
            <a:ext cx="1231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 Nod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7581" y="3572142"/>
            <a:ext cx="1209385" cy="2478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434322" y="5383300"/>
            <a:ext cx="794758" cy="794758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469339" y="6483541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Done!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7265698" y="4299658"/>
            <a:ext cx="4243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imum Distance from source to 1:  0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7265697" y="4708299"/>
            <a:ext cx="4243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imum Distance from source to 2:  </a:t>
            </a:r>
            <a:r>
              <a:rPr lang="en-US" sz="20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7269846" y="5116940"/>
            <a:ext cx="43717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</a:rPr>
              <a:t>Minimum Distance from source to 3:  10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64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</TotalTime>
  <Words>3531</Words>
  <Application>Microsoft Office PowerPoint</Application>
  <PresentationFormat>Widescreen</PresentationFormat>
  <Paragraphs>1070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dobe Fangsong Std R</vt:lpstr>
      <vt:lpstr>Arial</vt:lpstr>
      <vt:lpstr>Calibri</vt:lpstr>
      <vt:lpstr>Calibri Light</vt:lpstr>
      <vt:lpstr>Calisto MT</vt:lpstr>
      <vt:lpstr>Courier New</vt:lpstr>
      <vt:lpstr>Math B</vt:lpstr>
      <vt:lpstr>Monotype Sorts</vt:lpstr>
      <vt:lpstr>Symbol</vt:lpstr>
      <vt:lpstr>Times New Roman</vt:lpstr>
      <vt:lpstr>Wingdings</vt:lpstr>
      <vt:lpstr>Office Theme</vt:lpstr>
      <vt:lpstr>Equation</vt:lpstr>
      <vt:lpstr>Greedy Algorithms</vt:lpstr>
      <vt:lpstr>Shortest Path Problem Variations</vt:lpstr>
      <vt:lpstr>Single Source Shortest Path Problem</vt:lpstr>
      <vt:lpstr>SSSP Optimal Substructure Property</vt:lpstr>
      <vt:lpstr>SSSP Algorithms</vt:lpstr>
      <vt:lpstr>Dijkstra Algorithm</vt:lpstr>
      <vt:lpstr>Dijkstra Algorithm</vt:lpstr>
      <vt:lpstr>Dijkstra Algorithm</vt:lpstr>
      <vt:lpstr>Dijkstra Algorithm</vt:lpstr>
      <vt:lpstr>Dijkstra Algorithm</vt:lpstr>
      <vt:lpstr>Dijkstra Algorithm</vt:lpstr>
      <vt:lpstr>Dijkstra Algorithm</vt:lpstr>
      <vt:lpstr>Dijkstra Algorithm</vt:lpstr>
      <vt:lpstr>Dijkstra Algorithm</vt:lpstr>
      <vt:lpstr>Manual Simulation of Dijkstra Algorithm</vt:lpstr>
      <vt:lpstr>Running Time Analysis</vt:lpstr>
      <vt:lpstr>Relaxation</vt:lpstr>
      <vt:lpstr>Weight Reduction</vt:lpstr>
      <vt:lpstr>Negative Weight Cycle</vt:lpstr>
      <vt:lpstr>Graph With Negative Weight</vt:lpstr>
      <vt:lpstr>Graph With Negative Weight</vt:lpstr>
      <vt:lpstr>Graph With Negative Weight Cycle</vt:lpstr>
      <vt:lpstr>Graph With Negative Weight Cycle</vt:lpstr>
      <vt:lpstr>Limitations of Dijkstra’s  Algorithm</vt:lpstr>
      <vt:lpstr>Bellman Ford Algorithm</vt:lpstr>
      <vt:lpstr>Bellman Ford Algorithm</vt:lpstr>
      <vt:lpstr>Bellman Ford Algorithm</vt:lpstr>
      <vt:lpstr>Bellman Ford Algorithm</vt:lpstr>
      <vt:lpstr>Bellman Ford Algorithm</vt:lpstr>
      <vt:lpstr>Bellman Ford Algorithm (For No Solution)</vt:lpstr>
      <vt:lpstr>Bellman Ford Algorithm (For No Solution)</vt:lpstr>
      <vt:lpstr>Bellman Ford Algorithm (For No Solution)</vt:lpstr>
      <vt:lpstr>Bellman Ford Algorithm (For No Solution)</vt:lpstr>
      <vt:lpstr>Bellman Ford Algorithm (For No Solution)</vt:lpstr>
      <vt:lpstr>Bellman Ford Algorithm (Correctness)</vt:lpstr>
      <vt:lpstr>Bellman Ford Algorithm (Time Complexity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 Source Shortest Path</dc:title>
  <dc:creator>ACER</dc:creator>
  <cp:lastModifiedBy>ACER</cp:lastModifiedBy>
  <cp:revision>125</cp:revision>
  <dcterms:created xsi:type="dcterms:W3CDTF">2020-08-22T19:41:47Z</dcterms:created>
  <dcterms:modified xsi:type="dcterms:W3CDTF">2020-08-27T01:15:17Z</dcterms:modified>
</cp:coreProperties>
</file>